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1FA9" w:rsidRDefault="00AA1FA9" w:rsidP="009C2475">
      <w:pPr>
        <w:spacing w:after="0" w:line="240" w:lineRule="auto"/>
        <w:jc w:val="center"/>
      </w:pPr>
      <w:r>
        <w:t>Answer Key 3 Time Series Data and Serial Correlation</w:t>
      </w:r>
    </w:p>
    <w:p w:rsidR="009C2475" w:rsidRDefault="009C2475" w:rsidP="009C2475">
      <w:pPr>
        <w:spacing w:after="0" w:line="240" w:lineRule="auto"/>
      </w:pPr>
    </w:p>
    <w:p w:rsidR="009C2475" w:rsidRDefault="009C2475" w:rsidP="009C2475">
      <w:pPr>
        <w:numPr>
          <w:ilvl w:val="0"/>
          <w:numId w:val="3"/>
        </w:numPr>
        <w:spacing w:after="0" w:line="240" w:lineRule="auto"/>
      </w:pPr>
      <w:r>
        <w:t>(Adapted from C11.5, C12.1)  Suppose we are interested in how personal tax exemptions (</w:t>
      </w:r>
      <w:r w:rsidRPr="00077F2E">
        <w:rPr>
          <w:i/>
        </w:rPr>
        <w:t>pe</w:t>
      </w:r>
      <w:r>
        <w:t>) affect the general fertility rate (</w:t>
      </w:r>
      <w:r w:rsidRPr="00077F2E">
        <w:rPr>
          <w:i/>
        </w:rPr>
        <w:t>gfr</w:t>
      </w:r>
      <w:r>
        <w:t>).  Use the data in FERTIL3.RAW for this exercise.</w:t>
      </w:r>
    </w:p>
    <w:p w:rsidR="009C2475" w:rsidRDefault="009C2475" w:rsidP="009C2475">
      <w:pPr>
        <w:spacing w:after="0" w:line="240" w:lineRule="auto"/>
        <w:ind w:left="360"/>
      </w:pPr>
    </w:p>
    <w:p w:rsidR="009C2475" w:rsidRDefault="009C2475" w:rsidP="009C2475">
      <w:pPr>
        <w:numPr>
          <w:ilvl w:val="0"/>
          <w:numId w:val="6"/>
        </w:numPr>
        <w:spacing w:after="0" w:line="240" w:lineRule="auto"/>
      </w:pPr>
      <w:r>
        <w:t>Estimate the following equation:</w:t>
      </w:r>
    </w:p>
    <w:p w:rsidR="009C2475" w:rsidRDefault="009C2475" w:rsidP="009C2475">
      <w:pPr>
        <w:spacing w:after="0" w:line="240" w:lineRule="auto"/>
      </w:pPr>
    </w:p>
    <w:p w:rsidR="009C2475" w:rsidRPr="00077F2E" w:rsidRDefault="009C2475" w:rsidP="009C2475">
      <w:pPr>
        <w:spacing w:after="0" w:line="240" w:lineRule="auto"/>
        <w:ind w:left="1440" w:firstLine="360"/>
        <w:rPr>
          <w:i/>
          <w:vertAlign w:val="subscript"/>
        </w:rPr>
      </w:pPr>
      <w:r w:rsidRPr="00077F2E">
        <w:rPr>
          <w:i/>
        </w:rPr>
        <w:t>gfr</w:t>
      </w:r>
      <w:r w:rsidRPr="00077F2E">
        <w:rPr>
          <w:i/>
          <w:vertAlign w:val="subscript"/>
        </w:rPr>
        <w:t>t</w:t>
      </w:r>
      <w:r w:rsidRPr="00077F2E">
        <w:rPr>
          <w:i/>
        </w:rPr>
        <w:t xml:space="preserve"> = </w:t>
      </w:r>
      <w:r w:rsidRPr="00077F2E">
        <w:rPr>
          <w:i/>
        </w:rPr>
        <w:sym w:font="Symbol" w:char="F062"/>
      </w:r>
      <w:r w:rsidRPr="00077F2E">
        <w:rPr>
          <w:i/>
          <w:vertAlign w:val="subscript"/>
        </w:rPr>
        <w:t>0</w:t>
      </w:r>
      <w:r w:rsidRPr="00077F2E">
        <w:rPr>
          <w:i/>
        </w:rPr>
        <w:t xml:space="preserve"> + </w:t>
      </w:r>
      <w:r w:rsidRPr="00077F2E">
        <w:rPr>
          <w:i/>
        </w:rPr>
        <w:sym w:font="Symbol" w:char="F062"/>
      </w:r>
      <w:r w:rsidRPr="00077F2E">
        <w:rPr>
          <w:i/>
          <w:vertAlign w:val="subscript"/>
        </w:rPr>
        <w:t>1</w:t>
      </w:r>
      <w:r w:rsidRPr="00077F2E">
        <w:rPr>
          <w:i/>
        </w:rPr>
        <w:t xml:space="preserve"> pe</w:t>
      </w:r>
      <w:r w:rsidRPr="00077F2E">
        <w:rPr>
          <w:i/>
          <w:vertAlign w:val="subscript"/>
        </w:rPr>
        <w:t xml:space="preserve">t </w:t>
      </w:r>
      <w:r w:rsidRPr="00077F2E">
        <w:rPr>
          <w:i/>
        </w:rPr>
        <w:t xml:space="preserve">+ </w:t>
      </w:r>
      <w:r w:rsidRPr="00077F2E">
        <w:rPr>
          <w:i/>
        </w:rPr>
        <w:sym w:font="Symbol" w:char="F062"/>
      </w:r>
      <w:r w:rsidRPr="00077F2E">
        <w:rPr>
          <w:i/>
          <w:vertAlign w:val="subscript"/>
        </w:rPr>
        <w:t>2</w:t>
      </w:r>
      <w:r w:rsidRPr="00077F2E">
        <w:rPr>
          <w:i/>
        </w:rPr>
        <w:t>ww2</w:t>
      </w:r>
      <w:r w:rsidRPr="00077F2E">
        <w:rPr>
          <w:i/>
          <w:vertAlign w:val="subscript"/>
        </w:rPr>
        <w:t xml:space="preserve">t </w:t>
      </w:r>
      <w:r w:rsidRPr="00077F2E">
        <w:rPr>
          <w:i/>
        </w:rPr>
        <w:t xml:space="preserve">+ </w:t>
      </w:r>
      <w:r w:rsidRPr="00077F2E">
        <w:rPr>
          <w:i/>
        </w:rPr>
        <w:sym w:font="Symbol" w:char="F062"/>
      </w:r>
      <w:r w:rsidRPr="00077F2E">
        <w:rPr>
          <w:i/>
          <w:vertAlign w:val="subscript"/>
        </w:rPr>
        <w:t>3</w:t>
      </w:r>
      <w:r w:rsidRPr="00077F2E">
        <w:rPr>
          <w:i/>
        </w:rPr>
        <w:t>pill</w:t>
      </w:r>
      <w:r w:rsidRPr="00077F2E">
        <w:rPr>
          <w:i/>
          <w:vertAlign w:val="subscript"/>
        </w:rPr>
        <w:t>t</w:t>
      </w:r>
      <w:r w:rsidRPr="00077F2E">
        <w:rPr>
          <w:i/>
        </w:rPr>
        <w:t xml:space="preserve"> + </w:t>
      </w:r>
      <w:r w:rsidRPr="00077F2E">
        <w:rPr>
          <w:i/>
        </w:rPr>
        <w:sym w:font="Symbol" w:char="F065"/>
      </w:r>
      <w:r w:rsidRPr="00077F2E">
        <w:rPr>
          <w:i/>
          <w:vertAlign w:val="subscript"/>
        </w:rPr>
        <w:t>t</w:t>
      </w:r>
    </w:p>
    <w:p w:rsidR="009C2475" w:rsidRDefault="009C2475" w:rsidP="009C2475">
      <w:pPr>
        <w:spacing w:after="0" w:line="240" w:lineRule="auto"/>
        <w:ind w:left="1440" w:firstLine="360"/>
        <w:rPr>
          <w:vertAlign w:val="subscript"/>
        </w:rPr>
      </w:pPr>
    </w:p>
    <w:p w:rsidR="009C2475" w:rsidRDefault="009C2475" w:rsidP="009C2475">
      <w:pPr>
        <w:spacing w:after="0" w:line="240" w:lineRule="auto"/>
        <w:ind w:left="1440"/>
      </w:pPr>
      <w:r>
        <w:t xml:space="preserve">where </w:t>
      </w:r>
      <w:r w:rsidRPr="00077F2E">
        <w:rPr>
          <w:i/>
        </w:rPr>
        <w:t xml:space="preserve">ww2 </w:t>
      </w:r>
      <w:r>
        <w:t xml:space="preserve">is a dummy variable for the years 1941-1945, and </w:t>
      </w:r>
      <w:r w:rsidRPr="00077F2E">
        <w:rPr>
          <w:i/>
        </w:rPr>
        <w:t>pil</w:t>
      </w:r>
      <w:r>
        <w:t>l is a dummy variable that is equal to one for the years 1963 on (after the pill was available).  Discuss the significance of the coefficients and interpret their magnitudes.</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reg gfr pe ww2 pill</w:t>
      </w:r>
    </w:p>
    <w:p w:rsidR="009C2475" w:rsidRPr="00337B00" w:rsidRDefault="009C2475" w:rsidP="009C2475">
      <w:pPr>
        <w:spacing w:after="0" w:line="240" w:lineRule="auto"/>
        <w:ind w:left="1440"/>
        <w:rPr>
          <w:rFonts w:ascii="Courier" w:hAnsi="Courier"/>
          <w:sz w:val="16"/>
          <w:szCs w:val="16"/>
        </w:rPr>
      </w:pP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Source |       SS       df       MS              Number of obs =      72</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F(  3,    68) =   20.38</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Model |  13183.6215     3  4394.54049           Prob &gt; F      =  0.0000</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Residual |  14664.2739    68  215.651087           R-squared     =  0.4734</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Adj R-squared =  0.4502</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Total |  27847.8954    71  392.223879           Root MSE      =  14.685</w:t>
      </w:r>
    </w:p>
    <w:p w:rsidR="009C2475" w:rsidRPr="00337B00" w:rsidRDefault="009C2475" w:rsidP="009C2475">
      <w:pPr>
        <w:spacing w:after="0" w:line="240" w:lineRule="auto"/>
        <w:ind w:left="720"/>
        <w:rPr>
          <w:rFonts w:ascii="Courier" w:hAnsi="Courier"/>
          <w:sz w:val="16"/>
          <w:szCs w:val="16"/>
        </w:rPr>
      </w:pP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w:t>
      </w:r>
      <w:bookmarkStart w:id="0" w:name="_GoBack"/>
      <w:bookmarkEnd w:id="0"/>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gfr |      Coef.   Std. Err.      t    P&gt;|t|     [95% Conf. Interval]</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pe |     .08254   .0296462     2.78   0.007     .0233819    .1416981</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ww2 |   -24.2384   7.458253    -3.25   0.002    -39.12111   -9.355684</w:t>
      </w:r>
    </w:p>
    <w:p w:rsidR="009C2475" w:rsidRPr="00337B00"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pill |  -31.59403   4.081068    -7.74   0.000    -39.73768   -23.45039</w:t>
      </w:r>
    </w:p>
    <w:p w:rsidR="009C2475" w:rsidRDefault="009C2475" w:rsidP="009C2475">
      <w:pPr>
        <w:spacing w:after="0" w:line="240" w:lineRule="auto"/>
        <w:ind w:left="720"/>
        <w:rPr>
          <w:rFonts w:ascii="Courier" w:hAnsi="Courier"/>
          <w:sz w:val="16"/>
          <w:szCs w:val="16"/>
        </w:rPr>
      </w:pPr>
      <w:r w:rsidRPr="00337B00">
        <w:rPr>
          <w:rFonts w:ascii="Courier" w:hAnsi="Courier"/>
          <w:sz w:val="16"/>
          <w:szCs w:val="16"/>
        </w:rPr>
        <w:t xml:space="preserve">       _cons |   98.68176   3.208129    30.76   0.000     92.28003    105.0835</w:t>
      </w:r>
    </w:p>
    <w:p w:rsidR="009C2475" w:rsidRDefault="009C2475" w:rsidP="009C2475">
      <w:pPr>
        <w:spacing w:after="0" w:line="240" w:lineRule="auto"/>
        <w:ind w:left="720"/>
        <w:rPr>
          <w:rFonts w:ascii="Courier" w:hAnsi="Courier"/>
          <w:sz w:val="16"/>
          <w:szCs w:val="16"/>
        </w:rPr>
      </w:pPr>
    </w:p>
    <w:p w:rsidR="009C2475" w:rsidRPr="00820820" w:rsidRDefault="009C2475" w:rsidP="009C2475">
      <w:pPr>
        <w:spacing w:after="0" w:line="240" w:lineRule="auto"/>
        <w:ind w:left="720"/>
        <w:rPr>
          <w:rFonts w:ascii="Courier" w:hAnsi="Courier"/>
        </w:rPr>
      </w:pPr>
      <w:r>
        <w:rPr>
          <w:rFonts w:ascii="Courier" w:hAnsi="Courier"/>
        </w:rPr>
        <w:t>A $1 increase in personal exemptions increases fertility by .08 children per 1000 women, which is statistically significant at the 1% level.  Is it economically significant?  A $1 increase is fairly trivial, so another way to interpret the effect is to look at a 1 standard deviation increase in pe ($65.88 according to the summary stats).  This translates into reduction of 5 children per 1000 women, about a fourth of the standard deviation for gfr.  The WWII and post-pill periods both had lower average fertility rates than the earlier periods: the average fertility rate in other periods (when pe=0) is 98.7, but is 74.5 during WWII and 67.1 after the introduction of the pill.</w:t>
      </w:r>
    </w:p>
    <w:p w:rsidR="009C2475" w:rsidRDefault="009C2475" w:rsidP="009C2475">
      <w:pPr>
        <w:spacing w:after="0" w:line="240" w:lineRule="auto"/>
        <w:ind w:left="1440"/>
      </w:pPr>
    </w:p>
    <w:p w:rsidR="009C2475" w:rsidRDefault="009C2475" w:rsidP="009C2475">
      <w:pPr>
        <w:numPr>
          <w:ilvl w:val="0"/>
          <w:numId w:val="7"/>
        </w:numPr>
        <w:spacing w:after="0" w:line="240" w:lineRule="auto"/>
      </w:pPr>
      <w:r>
        <w:t xml:space="preserve">Fertility may react to personal exemptions with a lag.  Reestimate your equation adding 2 lags of </w:t>
      </w:r>
      <w:r w:rsidRPr="00077F2E">
        <w:rPr>
          <w:i/>
        </w:rPr>
        <w:t>pe</w:t>
      </w:r>
      <w:r>
        <w:t xml:space="preserve"> (</w:t>
      </w:r>
      <w:r w:rsidRPr="00077F2E">
        <w:rPr>
          <w:i/>
        </w:rPr>
        <w:t>pe</w:t>
      </w:r>
      <w:r w:rsidRPr="00077F2E">
        <w:rPr>
          <w:i/>
          <w:vertAlign w:val="subscript"/>
        </w:rPr>
        <w:t>t-1</w:t>
      </w:r>
      <w:r w:rsidRPr="00574653">
        <w:rPr>
          <w:vertAlign w:val="subscript"/>
        </w:rPr>
        <w:t xml:space="preserve"> </w:t>
      </w:r>
      <w:r>
        <w:t xml:space="preserve">and </w:t>
      </w:r>
      <w:r w:rsidRPr="00077F2E">
        <w:rPr>
          <w:i/>
        </w:rPr>
        <w:t>pe</w:t>
      </w:r>
      <w:r w:rsidRPr="00077F2E">
        <w:rPr>
          <w:i/>
          <w:vertAlign w:val="subscript"/>
        </w:rPr>
        <w:t>t-2</w:t>
      </w:r>
      <w:r>
        <w:t>).  Are these variables jointly significant?  What are the degrees of freedom of your F-test and why?</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tsset year</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reg gfr pe ww2 pill l1.pe l2.pe</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Source |       SS       df       MS              Number of obs =      70</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F(  5,    64) =   12.73</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Model |  12959.7886     5  2591.95772           Prob &gt; F      =  0.0000</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Residual |  13032.6443    64  203.635067           R-squared     =  0.4986</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Adj R-squared =  0.4594</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Total |  25992.4329    69  376.701926           Root MSE      =   14.27</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gfr |      Coef.   Std. Err.      t    P&gt;|t|     [95% Conf. Interval]</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e |   .0726718   .1255331     0.58   0.565    -.1781094     .323453</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lastRenderedPageBreak/>
        <w:t xml:space="preserve">         ww2 |   -22.1265   10.73197    -2.06   0.043    -43.56608   -.6869196</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ill |  -31.30499   3.981559    -7.86   0.000    -39.25907   -23.35091</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e |</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L1. |  -.0057796   .1556629    -0.04   0.970     -.316752    .3051929</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L2. |   .0338268   .1262574     0.27   0.790    -.2184013     .286055</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_cons |    95.8705   3.281957    29.21   0.000     89.31403     102.427</w:t>
      </w:r>
    </w:p>
    <w:p w:rsidR="009C2475" w:rsidRDefault="009C2475" w:rsidP="009C2475">
      <w:pPr>
        <w:spacing w:after="0" w:line="240" w:lineRule="auto"/>
        <w:ind w:left="1080"/>
      </w:pPr>
    </w:p>
    <w:p w:rsidR="009C2475" w:rsidRPr="00337B00" w:rsidRDefault="009C2475" w:rsidP="009C2475">
      <w:pPr>
        <w:spacing w:after="0" w:line="240" w:lineRule="auto"/>
        <w:ind w:left="1080"/>
        <w:rPr>
          <w:rFonts w:ascii="Courier" w:hAnsi="Courier"/>
        </w:rPr>
      </w:pPr>
    </w:p>
    <w:p w:rsidR="009C2475" w:rsidRPr="00337B00" w:rsidRDefault="009C2475" w:rsidP="009C2475">
      <w:pPr>
        <w:spacing w:after="0" w:line="240" w:lineRule="auto"/>
        <w:ind w:left="1080"/>
        <w:rPr>
          <w:rFonts w:ascii="Courier" w:hAnsi="Courier"/>
        </w:rPr>
      </w:pPr>
      <w:r w:rsidRPr="00337B00">
        <w:rPr>
          <w:rFonts w:ascii="Courier" w:hAnsi="Courier"/>
        </w:rPr>
        <w:t xml:space="preserve">Note that this is the same as results using the </w:t>
      </w:r>
      <w:r>
        <w:rPr>
          <w:rFonts w:ascii="Courier" w:hAnsi="Courier"/>
        </w:rPr>
        <w:t xml:space="preserve">transformed variables included </w:t>
      </w:r>
      <w:r w:rsidRPr="00337B00">
        <w:rPr>
          <w:rFonts w:ascii="Courier" w:hAnsi="Courier"/>
        </w:rPr>
        <w:t>in the dataset:</w:t>
      </w:r>
    </w:p>
    <w:p w:rsidR="009C2475" w:rsidRDefault="009C2475" w:rsidP="009C2475">
      <w:pPr>
        <w:spacing w:after="0" w:line="240" w:lineRule="auto"/>
        <w:ind w:left="1080"/>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reg gfr pe ww2 pill pe_1 pe_2</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Source |       SS       df       MS              Number of obs =      70</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F(  5,    64) =   12.73</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Model |  12959.7886     5  2591.95772           Prob &gt; F      =  0.0000</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Residual |  13032.6443    64  203.635067           R-squared     =  0.4986</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Adj R-squared =  0.4594</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Total |  25992.4329    69  376.701926           Root MSE      =   14.27</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gfr |      Coef.   Std. Err.      t    P&gt;|t|     [95% Conf. Interval]</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e |   .0726718   .1255331     0.58   0.565    -.1781094     .323453</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ww2 |   -22.1265   10.73197    -2.06   0.043    -43.56608   -.6869196</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ill |  -31.30499   3.981559    -7.86   0.000    -39.25907   -23.35091</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e_1 |  -.0057796   .1556629    -0.04   0.970     -.316752    .3051929</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e_2 |   .0338268   .1262574     0.27   0.790    -.2184013     .286055</w:t>
      </w:r>
    </w:p>
    <w:p w:rsidR="009C2475"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_cons |    95.8705   3.281957    29.21   0.000     89.31403     102.427</w:t>
      </w:r>
    </w:p>
    <w:p w:rsidR="009C2475"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test pe_1 pe_2</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 1)  pe_1 = 0</w:t>
      </w: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 2)  pe_2 = 0</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F(  2,    64) =    0.05</w:t>
      </w:r>
    </w:p>
    <w:p w:rsidR="009C2475" w:rsidRDefault="009C2475" w:rsidP="009C2475">
      <w:pPr>
        <w:spacing w:after="0" w:line="240" w:lineRule="auto"/>
        <w:ind w:left="1080"/>
        <w:rPr>
          <w:rFonts w:ascii="Courier" w:hAnsi="Courier"/>
          <w:sz w:val="16"/>
          <w:szCs w:val="16"/>
        </w:rPr>
      </w:pPr>
      <w:r w:rsidRPr="00337B00">
        <w:rPr>
          <w:rFonts w:ascii="Courier" w:hAnsi="Courier"/>
          <w:sz w:val="16"/>
          <w:szCs w:val="16"/>
        </w:rPr>
        <w:t xml:space="preserve">            Prob &gt; F =    0.9480</w:t>
      </w:r>
    </w:p>
    <w:p w:rsidR="009C2475" w:rsidRDefault="009C2475" w:rsidP="009C2475">
      <w:pPr>
        <w:spacing w:after="0" w:line="240" w:lineRule="auto"/>
        <w:ind w:left="1080"/>
        <w:rPr>
          <w:rFonts w:ascii="Courier" w:hAnsi="Courier"/>
          <w:sz w:val="16"/>
          <w:szCs w:val="16"/>
        </w:rPr>
      </w:pPr>
    </w:p>
    <w:p w:rsidR="009C2475" w:rsidRPr="006E2FAF" w:rsidRDefault="009C2475" w:rsidP="009C2475">
      <w:pPr>
        <w:spacing w:after="0" w:line="240" w:lineRule="auto"/>
        <w:ind w:left="1080"/>
        <w:rPr>
          <w:rFonts w:ascii="Courier" w:hAnsi="Courier"/>
        </w:rPr>
      </w:pPr>
      <w:r>
        <w:rPr>
          <w:rFonts w:ascii="Courier" w:hAnsi="Courier"/>
        </w:rPr>
        <w:t xml:space="preserve">No, these variables are not jointly significant.  </w:t>
      </w:r>
    </w:p>
    <w:p w:rsidR="009C2475" w:rsidRPr="00337B00" w:rsidRDefault="009C2475" w:rsidP="009C2475">
      <w:pPr>
        <w:spacing w:after="0" w:line="240" w:lineRule="auto"/>
        <w:ind w:left="1080"/>
        <w:rPr>
          <w:rFonts w:ascii="Courier" w:hAnsi="Courier"/>
          <w:sz w:val="16"/>
          <w:szCs w:val="16"/>
        </w:rPr>
      </w:pP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p>
    <w:p w:rsidR="009C2475" w:rsidRDefault="009C2475" w:rsidP="009C2475">
      <w:pPr>
        <w:spacing w:after="0" w:line="240" w:lineRule="auto"/>
        <w:ind w:left="1440"/>
      </w:pPr>
    </w:p>
    <w:p w:rsidR="009C2475" w:rsidRDefault="009C2475" w:rsidP="009C2475">
      <w:pPr>
        <w:numPr>
          <w:ilvl w:val="0"/>
          <w:numId w:val="7"/>
        </w:numPr>
        <w:spacing w:after="0" w:line="240" w:lineRule="auto"/>
      </w:pPr>
      <w:r>
        <w:t>What are the first order autocorrelations (</w:t>
      </w:r>
      <w:r w:rsidRPr="00077F2E">
        <w:rPr>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75pt;height:18.75pt" o:ole="">
            <v:imagedata r:id="rId7" o:title=""/>
          </v:shape>
          <o:OLEObject Type="Embed" ProgID="Equation.3" ShapeID="_x0000_i1035" DrawAspect="Content" ObjectID="_1609837914" r:id="rId8"/>
        </w:object>
      </w:r>
      <w:r>
        <w:t xml:space="preserve">) for </w:t>
      </w:r>
      <w:r w:rsidRPr="00077F2E">
        <w:rPr>
          <w:i/>
        </w:rPr>
        <w:t>gfr</w:t>
      </w:r>
      <w:r>
        <w:t xml:space="preserve"> and </w:t>
      </w:r>
      <w:r w:rsidRPr="00077F2E">
        <w:rPr>
          <w:i/>
        </w:rPr>
        <w:t>pe</w:t>
      </w:r>
      <w:r>
        <w:t>?  What do these suggest about possible unit root(s)?  What does this suggest about your OLS results in (i)?</w:t>
      </w:r>
    </w:p>
    <w:p w:rsidR="009C2475" w:rsidRDefault="009C2475" w:rsidP="009C2475">
      <w:pPr>
        <w:spacing w:after="0" w:line="240" w:lineRule="auto"/>
      </w:pPr>
    </w:p>
    <w:p w:rsidR="009C2475" w:rsidRPr="00F77F53" w:rsidRDefault="009C2475" w:rsidP="009C2475">
      <w:pPr>
        <w:spacing w:after="0" w:line="240" w:lineRule="auto"/>
        <w:rPr>
          <w:rFonts w:ascii="Courier" w:hAnsi="Courier"/>
        </w:rPr>
      </w:pPr>
      <w:r w:rsidRPr="00F77F53">
        <w:rPr>
          <w:rFonts w:ascii="Courier" w:hAnsi="Courier"/>
        </w:rPr>
        <w:t>You can regress gfr on lagged gfr, pe on lagged pe.  Here is an alternative approach:</w:t>
      </w:r>
    </w:p>
    <w:p w:rsidR="009C2475" w:rsidRDefault="009C2475" w:rsidP="009C2475">
      <w:pPr>
        <w:spacing w:after="0" w:line="240" w:lineRule="auto"/>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corrgram pe</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1       0       1 -1       0       1</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LAG       AC       PAC      Q     Prob&gt;Q  [Autocorrelation]  [Partial Autocor]</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1        0.9471   0.9479   67.314  0.0000          |-------           |-------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2        0.8776  -0.2493   125.94  0.0000          |-------          -|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3        0.8103   0.0594   176.64  0.0000          |------            |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4        0.7414  -0.0868    219.7  0.0000          |-----             |        </w:t>
      </w:r>
    </w:p>
    <w:p w:rsidR="009C2475" w:rsidRDefault="009C2475" w:rsidP="009C2475">
      <w:pPr>
        <w:spacing w:after="0" w:line="240" w:lineRule="auto"/>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corrgram gfr</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1       0       1 -1       0       1</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LAG       AC       PAC      Q     Prob&gt;Q  [Autocorrelation]  [Partial Autocor]</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lastRenderedPageBreak/>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1        0.9447   0.9777   66.977  0.0000          |-------           |-------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2        0.8730  -0.3048   124.99  0.0000          |------          --|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3        0.8072   0.1752    175.3  0.0000          |------            |-       </w:t>
      </w:r>
    </w:p>
    <w:p w:rsidR="009C2475" w:rsidRDefault="009C2475" w:rsidP="009C2475">
      <w:pPr>
        <w:spacing w:after="0" w:line="240" w:lineRule="auto"/>
        <w:rPr>
          <w:rFonts w:ascii="Courier" w:hAnsi="Courier"/>
          <w:sz w:val="16"/>
          <w:szCs w:val="16"/>
        </w:rPr>
      </w:pPr>
      <w:r w:rsidRPr="00337B00">
        <w:rPr>
          <w:rFonts w:ascii="Courier" w:hAnsi="Courier"/>
          <w:sz w:val="16"/>
          <w:szCs w:val="16"/>
        </w:rPr>
        <w:t xml:space="preserve">4        0.7345  -0.2981   217.56  0.0000          |-----           --|        </w:t>
      </w:r>
    </w:p>
    <w:p w:rsidR="009C2475" w:rsidRPr="00337B00" w:rsidRDefault="009C2475" w:rsidP="009C2475">
      <w:pPr>
        <w:spacing w:after="0" w:line="240" w:lineRule="auto"/>
        <w:rPr>
          <w:rFonts w:ascii="Courier" w:hAnsi="Courier"/>
        </w:rPr>
      </w:pPr>
    </w:p>
    <w:p w:rsidR="009C2475" w:rsidRPr="00337B00" w:rsidRDefault="009C2475" w:rsidP="009C2475">
      <w:pPr>
        <w:spacing w:after="0" w:line="240" w:lineRule="auto"/>
        <w:rPr>
          <w:rFonts w:ascii="Courier" w:hAnsi="Courier"/>
        </w:rPr>
      </w:pPr>
      <w:r w:rsidRPr="00337B00">
        <w:rPr>
          <w:rFonts w:ascii="Courier" w:hAnsi="Courier"/>
        </w:rPr>
        <w:t>The first order autocorrelation is very close to 1, suggesting that there may be a possible unit root.  Unless gfr and pe are cointegrated, this implies that our results may be driven by spurious correlation.</w:t>
      </w:r>
    </w:p>
    <w:p w:rsidR="009C2475" w:rsidRDefault="009C2475" w:rsidP="009C2475">
      <w:pPr>
        <w:spacing w:after="0" w:line="240" w:lineRule="auto"/>
      </w:pPr>
    </w:p>
    <w:p w:rsidR="009C2475" w:rsidRDefault="009C2475" w:rsidP="009C2475">
      <w:pPr>
        <w:numPr>
          <w:ilvl w:val="0"/>
          <w:numId w:val="7"/>
        </w:numPr>
        <w:spacing w:after="0" w:line="240" w:lineRule="auto"/>
      </w:pPr>
      <w:r>
        <w:t xml:space="preserve">Re-estimate (i) using first differences—that is, changes in </w:t>
      </w:r>
      <w:r w:rsidRPr="00077F2E">
        <w:rPr>
          <w:i/>
        </w:rPr>
        <w:t xml:space="preserve">gft </w:t>
      </w:r>
      <w:r>
        <w:t xml:space="preserve">and changes in </w:t>
      </w:r>
      <w:r w:rsidRPr="00077F2E">
        <w:rPr>
          <w:i/>
        </w:rPr>
        <w:t>pe</w:t>
      </w:r>
      <w:r>
        <w:t xml:space="preserve">.  (Do not difference </w:t>
      </w:r>
      <w:r w:rsidRPr="00077F2E">
        <w:rPr>
          <w:i/>
        </w:rPr>
        <w:t xml:space="preserve">ww2 </w:t>
      </w:r>
      <w:r>
        <w:t xml:space="preserve">and </w:t>
      </w:r>
      <w:r w:rsidRPr="00077F2E">
        <w:rPr>
          <w:i/>
        </w:rPr>
        <w:t>pill</w:t>
      </w:r>
      <w:r>
        <w:t xml:space="preserve">.)  How does the effect of </w:t>
      </w:r>
      <w:r w:rsidRPr="00077F2E">
        <w:rPr>
          <w:i/>
        </w:rPr>
        <w:t xml:space="preserve">pe </w:t>
      </w:r>
      <w:r>
        <w:t>compare with your estimates in levels in (i)?</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reg cgfr cpe  ww2 pill</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Source |       SS       df       MS              Number of obs =      71</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F(  3,    67) =    4.10</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Model |  197.055018     3  65.6850059           Prob &gt; F      =  0.0098</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Residual |  1072.52736    67   16.007871           R-squared     =  0.1552</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Adj R-squared =  0.1174</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Total |  1269.58238    70  18.1368911           Root MSE      =   4.001</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cgfr |      Coef.   Std. Err.      t    P&gt;|t|     [95% Conf. Interval]</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cpe |  -.0935102   .0325581    -2.87   0.005    -.1584965   -.0285239</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ww2 |   5.131562   2.249415     2.28   0.026     .6417119    9.621413</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pill |  -1.987072    1.04927    -1.89   0.063    -4.081424    .1072791</w:t>
      </w:r>
    </w:p>
    <w:p w:rsidR="009C2475" w:rsidRPr="00337B00" w:rsidRDefault="009C2475" w:rsidP="009C2475">
      <w:pPr>
        <w:pBdr>
          <w:bottom w:val="single" w:sz="6" w:space="1" w:color="auto"/>
        </w:pBdr>
        <w:spacing w:after="0" w:line="240" w:lineRule="auto"/>
        <w:rPr>
          <w:rFonts w:ascii="Courier" w:hAnsi="Courier"/>
          <w:sz w:val="16"/>
          <w:szCs w:val="16"/>
        </w:rPr>
      </w:pPr>
      <w:r w:rsidRPr="00337B00">
        <w:rPr>
          <w:rFonts w:ascii="Courier" w:hAnsi="Courier"/>
          <w:sz w:val="16"/>
          <w:szCs w:val="16"/>
        </w:rPr>
        <w:t xml:space="preserve">       _cons |  -.4703762   .6034214    -0.78   0.438     -1.67481    .7340579</w:t>
      </w:r>
    </w:p>
    <w:p w:rsidR="009C2475" w:rsidRDefault="009C2475" w:rsidP="009C2475">
      <w:pPr>
        <w:spacing w:after="0" w:line="240" w:lineRule="auto"/>
      </w:pPr>
    </w:p>
    <w:p w:rsidR="009C2475" w:rsidRDefault="009C2475" w:rsidP="009C2475">
      <w:pPr>
        <w:spacing w:after="0" w:line="240" w:lineRule="auto"/>
      </w:pPr>
      <w:r>
        <w:t xml:space="preserve">Note this is the same as </w:t>
      </w:r>
    </w:p>
    <w:p w:rsidR="009C2475" w:rsidRDefault="009C2475" w:rsidP="009C2475">
      <w:pPr>
        <w:spacing w:after="0" w:line="240" w:lineRule="auto"/>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reg D.gfr D.pe ww2 pill</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Source |       SS       df       MS              Number of obs =      71</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F(  3,    67) =    4.10</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Model |  197.055018     3  65.6850059           Prob &gt; F      =  0.0098</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Residual |  1072.52736    67   16.007871           R-squared     =  0.1552</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Adj R-squared =  0.1174</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Total |  1269.58238    70  18.1368911           Root MSE      =   4.001</w:t>
      </w:r>
    </w:p>
    <w:p w:rsidR="009C2475" w:rsidRPr="00337B00" w:rsidRDefault="009C2475" w:rsidP="009C2475">
      <w:pPr>
        <w:spacing w:after="0" w:line="240" w:lineRule="auto"/>
        <w:rPr>
          <w:rFonts w:ascii="Courier" w:hAnsi="Courier"/>
          <w:sz w:val="16"/>
          <w:szCs w:val="16"/>
        </w:rPr>
      </w:pP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D.gfr |      Coef.   Std. Err.      t    P&gt;|t|     [95% Conf. Interval]</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pe |</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D1. |  -.0935102   .0325581    -2.87   0.005    -.1584965   -.0285239</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ww2 |   5.131562   2.249415     2.28   0.026     .6417119    9.621413</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pill |  -1.987072    1.04927    -1.89   0.063    -4.081424    .1072791</w:t>
      </w:r>
    </w:p>
    <w:p w:rsidR="009C2475" w:rsidRPr="00337B00" w:rsidRDefault="009C2475" w:rsidP="009C2475">
      <w:pPr>
        <w:spacing w:after="0" w:line="240" w:lineRule="auto"/>
        <w:rPr>
          <w:rFonts w:ascii="Courier" w:hAnsi="Courier"/>
          <w:sz w:val="16"/>
          <w:szCs w:val="16"/>
        </w:rPr>
      </w:pPr>
      <w:r w:rsidRPr="00337B00">
        <w:rPr>
          <w:rFonts w:ascii="Courier" w:hAnsi="Courier"/>
          <w:sz w:val="16"/>
          <w:szCs w:val="16"/>
        </w:rPr>
        <w:t xml:space="preserve">       _cons |  -.4703762   .6034214    -0.78   0.438     -1.67481    .7340579</w:t>
      </w:r>
    </w:p>
    <w:p w:rsidR="009C2475" w:rsidRPr="006E2FAF" w:rsidRDefault="009C2475" w:rsidP="009C2475">
      <w:pPr>
        <w:spacing w:after="0" w:line="240" w:lineRule="auto"/>
        <w:rPr>
          <w:rFonts w:ascii="Courier" w:hAnsi="Courier"/>
        </w:rPr>
      </w:pPr>
    </w:p>
    <w:p w:rsidR="009C2475" w:rsidRDefault="009C2475" w:rsidP="009C2475">
      <w:pPr>
        <w:spacing w:after="0" w:line="240" w:lineRule="auto"/>
        <w:rPr>
          <w:rFonts w:ascii="Courier" w:hAnsi="Courier"/>
        </w:rPr>
      </w:pPr>
      <w:r w:rsidRPr="006E2FAF">
        <w:rPr>
          <w:rFonts w:ascii="Courier" w:hAnsi="Courier"/>
        </w:rPr>
        <w:t xml:space="preserve">Now we see that a 1 </w:t>
      </w:r>
      <w:r>
        <w:rPr>
          <w:rFonts w:ascii="Courier" w:hAnsi="Courier"/>
        </w:rPr>
        <w:t>dollar</w:t>
      </w:r>
      <w:r w:rsidRPr="006E2FAF">
        <w:rPr>
          <w:rFonts w:ascii="Courier" w:hAnsi="Courier"/>
        </w:rPr>
        <w:t xml:space="preserve"> change in personal exemptions leads to a .09 </w:t>
      </w:r>
      <w:r w:rsidRPr="006E2FAF">
        <w:rPr>
          <w:rFonts w:ascii="Courier" w:hAnsi="Courier"/>
          <w:u w:val="single"/>
        </w:rPr>
        <w:t>reduction</w:t>
      </w:r>
      <w:r w:rsidRPr="006E2FAF">
        <w:rPr>
          <w:rFonts w:ascii="Courier" w:hAnsi="Courier"/>
        </w:rPr>
        <w:t xml:space="preserve"> </w:t>
      </w:r>
      <w:r>
        <w:rPr>
          <w:rFonts w:ascii="Courier" w:hAnsi="Courier"/>
        </w:rPr>
        <w:t>in the growth rate of fertility, very different than the results from before.  This suggests that some of the positive result from before may have been driven by spurious correlation--an overall reduction in both the birth rate and exemptions over time.  Here are two graphs to give you a sense of what is going on:</w:t>
      </w:r>
    </w:p>
    <w:p w:rsidR="009C2475" w:rsidRDefault="009C2475" w:rsidP="009C2475">
      <w:pPr>
        <w:spacing w:after="0" w:line="240" w:lineRule="auto"/>
        <w:rPr>
          <w:rFonts w:ascii="Courier" w:hAnsi="Courier"/>
        </w:rPr>
      </w:pPr>
    </w:p>
    <w:p w:rsidR="009C2475" w:rsidRPr="006E2FAF" w:rsidRDefault="009C2475" w:rsidP="009C2475">
      <w:pPr>
        <w:spacing w:after="0" w:line="240" w:lineRule="auto"/>
        <w:rPr>
          <w:rFonts w:ascii="Courier" w:hAnsi="Courier"/>
        </w:rPr>
      </w:pPr>
      <w:r w:rsidRPr="006E2FAF">
        <w:rPr>
          <w:rFonts w:ascii="Courier" w:hAnsi="Courier"/>
          <w:noProof/>
        </w:rPr>
        <w:lastRenderedPageBreak/>
        <w:drawing>
          <wp:inline distT="0" distB="0" distL="0" distR="0">
            <wp:extent cx="3800475" cy="2933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00475" cy="2933700"/>
                    </a:xfrm>
                    <a:prstGeom prst="rect">
                      <a:avLst/>
                    </a:prstGeom>
                    <a:noFill/>
                    <a:ln>
                      <a:noFill/>
                    </a:ln>
                  </pic:spPr>
                </pic:pic>
              </a:graphicData>
            </a:graphic>
          </wp:inline>
        </w:drawing>
      </w:r>
    </w:p>
    <w:p w:rsidR="009C2475" w:rsidRPr="006E2FAF" w:rsidRDefault="009C2475" w:rsidP="009C2475">
      <w:pPr>
        <w:spacing w:after="0" w:line="240" w:lineRule="auto"/>
        <w:rPr>
          <w:rFonts w:ascii="Courier" w:hAnsi="Courier"/>
        </w:rPr>
      </w:pPr>
    </w:p>
    <w:p w:rsidR="009C2475" w:rsidRDefault="009C2475" w:rsidP="009C2475">
      <w:pPr>
        <w:spacing w:after="0" w:line="240" w:lineRule="auto"/>
      </w:pPr>
    </w:p>
    <w:p w:rsidR="009C2475" w:rsidRDefault="009C2475" w:rsidP="009C2475">
      <w:pPr>
        <w:spacing w:after="0" w:line="240" w:lineRule="auto"/>
      </w:pPr>
    </w:p>
    <w:p w:rsidR="009C2475" w:rsidRDefault="009C2475" w:rsidP="009C2475">
      <w:pPr>
        <w:spacing w:after="0" w:line="240" w:lineRule="auto"/>
      </w:pPr>
      <w:r w:rsidRPr="006E2FAF">
        <w:rPr>
          <w:noProof/>
        </w:rPr>
        <w:drawing>
          <wp:inline distT="0" distB="0" distL="0" distR="0">
            <wp:extent cx="3686175" cy="2847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86175" cy="2847975"/>
                    </a:xfrm>
                    <a:prstGeom prst="rect">
                      <a:avLst/>
                    </a:prstGeom>
                    <a:noFill/>
                    <a:ln>
                      <a:noFill/>
                    </a:ln>
                  </pic:spPr>
                </pic:pic>
              </a:graphicData>
            </a:graphic>
          </wp:inline>
        </w:drawing>
      </w:r>
    </w:p>
    <w:p w:rsidR="009C2475" w:rsidRPr="00F82DAF" w:rsidRDefault="009C2475" w:rsidP="009C2475">
      <w:pPr>
        <w:spacing w:after="0" w:line="240" w:lineRule="auto"/>
        <w:rPr>
          <w:rFonts w:ascii="Courier" w:hAnsi="Courier"/>
        </w:rPr>
      </w:pPr>
      <w:r w:rsidRPr="00F82DAF">
        <w:rPr>
          <w:rFonts w:ascii="Courier" w:hAnsi="Courier"/>
        </w:rPr>
        <w:t xml:space="preserve">In the first graph, the two series move more or less together.  In the second graph, we can see that the </w:t>
      </w:r>
      <w:r>
        <w:rPr>
          <w:rFonts w:ascii="Courier" w:hAnsi="Courier"/>
        </w:rPr>
        <w:t xml:space="preserve">annual </w:t>
      </w:r>
      <w:r w:rsidRPr="00F82DAF">
        <w:rPr>
          <w:rFonts w:ascii="Courier" w:hAnsi="Courier"/>
        </w:rPr>
        <w:t>changes often have an inverse relationship.</w:t>
      </w:r>
      <w:r>
        <w:rPr>
          <w:rFonts w:ascii="Courier" w:hAnsi="Courier"/>
        </w:rPr>
        <w:t xml:space="preserve">  (You can also see that differencing these series leads to stationarity).</w:t>
      </w:r>
    </w:p>
    <w:p w:rsidR="009C2475" w:rsidRDefault="009C2475" w:rsidP="009C2475">
      <w:pPr>
        <w:spacing w:after="0" w:line="240" w:lineRule="auto"/>
      </w:pPr>
    </w:p>
    <w:p w:rsidR="009C2475" w:rsidRDefault="009C2475" w:rsidP="009C2475">
      <w:pPr>
        <w:numPr>
          <w:ilvl w:val="0"/>
          <w:numId w:val="7"/>
        </w:numPr>
        <w:spacing w:after="0" w:line="240" w:lineRule="auto"/>
      </w:pPr>
      <w:r>
        <w:t xml:space="preserve">Reestimate (ii) using first differences of </w:t>
      </w:r>
      <w:r w:rsidRPr="00077F2E">
        <w:rPr>
          <w:i/>
        </w:rPr>
        <w:t>gft</w:t>
      </w:r>
      <w:r>
        <w:t xml:space="preserve">, </w:t>
      </w:r>
      <w:r w:rsidRPr="00077F2E">
        <w:rPr>
          <w:i/>
        </w:rPr>
        <w:t>pe</w:t>
      </w:r>
      <w:r>
        <w:t xml:space="preserve">, and lagged </w:t>
      </w:r>
      <w:r w:rsidRPr="001E1F12">
        <w:rPr>
          <w:i/>
        </w:rPr>
        <w:t>pe</w:t>
      </w:r>
      <w:r>
        <w:t xml:space="preserve">.  (Again, do not difference </w:t>
      </w:r>
      <w:r w:rsidRPr="00077F2E">
        <w:rPr>
          <w:i/>
        </w:rPr>
        <w:t xml:space="preserve">ww2 </w:t>
      </w:r>
      <w:r>
        <w:t xml:space="preserve">and </w:t>
      </w:r>
      <w:r w:rsidRPr="00077F2E">
        <w:rPr>
          <w:i/>
        </w:rPr>
        <w:t>pill</w:t>
      </w:r>
      <w:r>
        <w:t xml:space="preserve">.)  Interpret the coefficients and comment on their statistical significance.  </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reg cgfr cpe cpe_1 cpe_2 ww2 pill</w:t>
      </w:r>
    </w:p>
    <w:p w:rsidR="009C2475" w:rsidRPr="000953E4" w:rsidRDefault="009C2475" w:rsidP="009C2475">
      <w:pPr>
        <w:spacing w:after="0" w:line="240" w:lineRule="auto"/>
        <w:rPr>
          <w:rFonts w:ascii="Courier" w:hAnsi="Courier"/>
          <w:sz w:val="16"/>
          <w:szCs w:val="16"/>
        </w:rPr>
      </w:pP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Source |       SS       df       MS              Number of obs =      69</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F(  5,    63) =    5.29</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Model |  372.894284     5  74.5788568           Prob &gt; F      =  0.0004</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Residual |  888.565534    63  14.1042148           R-squared     =  0.2956</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lastRenderedPageBreak/>
        <w:t>-------------+------------------------------           Adj R-squared =  0.2397</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Total |  1261.45982    68  18.5508797           Root MSE      =  3.7556</w:t>
      </w:r>
    </w:p>
    <w:p w:rsidR="009C2475" w:rsidRPr="000953E4" w:rsidRDefault="009C2475" w:rsidP="009C2475">
      <w:pPr>
        <w:spacing w:after="0" w:line="240" w:lineRule="auto"/>
        <w:rPr>
          <w:rFonts w:ascii="Courier" w:hAnsi="Courier"/>
          <w:sz w:val="16"/>
          <w:szCs w:val="16"/>
        </w:rPr>
      </w:pP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cgfr |      Coef.   Std. Err.      t    P&gt;|t|     [95% Conf. Interval]</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cpe |  -.0751636   .0323566    -2.32   0.023    -.1398232    -.010504</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cpe_1 |  -.0513865   .0331632    -1.55   0.126    -.1176579    .0148848</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cpe_2 |   .0882556   .0279766     3.15   0.002     .0323488    .1441624</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ww2 |   4.839225   2.831973     1.71   0.092    -.8200213    10.49847</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pill |  -1.676145   1.004766    -1.67   0.100    -3.684009    .3317186</w:t>
      </w:r>
    </w:p>
    <w:p w:rsidR="009C2475" w:rsidRPr="000953E4" w:rsidRDefault="009C2475" w:rsidP="009C2475">
      <w:pPr>
        <w:spacing w:after="0" w:line="240" w:lineRule="auto"/>
        <w:rPr>
          <w:rFonts w:ascii="Courier" w:hAnsi="Courier"/>
          <w:sz w:val="16"/>
          <w:szCs w:val="16"/>
        </w:rPr>
      </w:pPr>
      <w:r w:rsidRPr="000953E4">
        <w:rPr>
          <w:rFonts w:ascii="Courier" w:hAnsi="Courier"/>
          <w:sz w:val="16"/>
          <w:szCs w:val="16"/>
        </w:rPr>
        <w:t xml:space="preserve">       _cons |  -.6502546   .5817652    -1.12   0.268     -1.81282    .5123105</w:t>
      </w:r>
    </w:p>
    <w:p w:rsidR="009C2475" w:rsidRDefault="009C2475" w:rsidP="009C2475">
      <w:pPr>
        <w:spacing w:after="0" w:line="240" w:lineRule="auto"/>
      </w:pPr>
    </w:p>
    <w:p w:rsidR="009C2475" w:rsidRPr="00F77F53" w:rsidRDefault="009C2475" w:rsidP="009C2475">
      <w:pPr>
        <w:spacing w:after="0" w:line="240" w:lineRule="auto"/>
        <w:rPr>
          <w:rFonts w:ascii="Courier" w:hAnsi="Courier"/>
        </w:rPr>
      </w:pPr>
      <w:r w:rsidRPr="00F77F53">
        <w:rPr>
          <w:rFonts w:ascii="Courier" w:hAnsi="Courier"/>
        </w:rPr>
        <w:t>Now we see that while change in personal exemptions are negatively related to changes in fertility in a given year, after two years, a change in fertility is associated with increased fertility, indicating that the effect may take some time to appear.  This lagged model makes sense, given that outcomes fertility decisions take time to be realized.</w:t>
      </w:r>
    </w:p>
    <w:p w:rsidR="009C2475" w:rsidRDefault="009C2475" w:rsidP="009C2475">
      <w:pPr>
        <w:spacing w:after="0" w:line="240" w:lineRule="auto"/>
      </w:pPr>
    </w:p>
    <w:p w:rsidR="009C2475" w:rsidRPr="00606D20" w:rsidRDefault="009C2475" w:rsidP="009C2475">
      <w:pPr>
        <w:spacing w:after="0" w:line="240" w:lineRule="auto"/>
        <w:rPr>
          <w:rFonts w:ascii="Courier" w:hAnsi="Courier"/>
          <w:sz w:val="16"/>
          <w:szCs w:val="16"/>
        </w:rPr>
      </w:pPr>
    </w:p>
    <w:p w:rsidR="009C2475" w:rsidRDefault="009C2475" w:rsidP="009C2475">
      <w:pPr>
        <w:numPr>
          <w:ilvl w:val="0"/>
          <w:numId w:val="7"/>
        </w:numPr>
        <w:spacing w:after="0" w:line="240" w:lineRule="auto"/>
      </w:pPr>
      <w:r>
        <w:t>Add a linear time trend to the model in (v).  Is a time trend necessary in the first-difference equation?</w:t>
      </w:r>
    </w:p>
    <w:p w:rsidR="009C2475" w:rsidRDefault="009C2475" w:rsidP="009C2475">
      <w:pPr>
        <w:spacing w:after="0" w:line="240" w:lineRule="auto"/>
      </w:pPr>
    </w:p>
    <w:p w:rsidR="009C2475" w:rsidRPr="00F82DAF" w:rsidRDefault="009C2475" w:rsidP="009C2475">
      <w:pPr>
        <w:spacing w:after="0" w:line="240" w:lineRule="auto"/>
        <w:rPr>
          <w:rFonts w:ascii="Courier" w:hAnsi="Courier"/>
        </w:rPr>
      </w:pPr>
      <w:r w:rsidRPr="00F82DAF">
        <w:rPr>
          <w:rFonts w:ascii="Courier" w:hAnsi="Courier"/>
        </w:rPr>
        <w:t>It turns out that whether a time trend is significant depends on the specification</w:t>
      </w:r>
      <w:r>
        <w:rPr>
          <w:rFonts w:ascii="Courier" w:hAnsi="Courier"/>
        </w:rPr>
        <w:t>.  The first specification includes dummies for the post ww2 and pill periods.  This essentially shifts the time trend in changes up after ww2 and down again after the pill</w:t>
      </w:r>
      <w:r w:rsidRPr="00F82DAF">
        <w:rPr>
          <w:rFonts w:ascii="Courier" w:hAnsi="Courier"/>
        </w:rPr>
        <w:t>:</w:t>
      </w:r>
    </w:p>
    <w:p w:rsidR="009C2475" w:rsidRDefault="009C2475" w:rsidP="009C2475">
      <w:pPr>
        <w:spacing w:after="0" w:line="240" w:lineRule="auto"/>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reg cgfr cpe cpe_1 cpe_2 ww2 pill t</w:t>
      </w:r>
    </w:p>
    <w:p w:rsidR="009C2475" w:rsidRPr="00B81EAE" w:rsidRDefault="009C2475" w:rsidP="009C2475">
      <w:pPr>
        <w:spacing w:after="0" w:line="240" w:lineRule="auto"/>
        <w:rPr>
          <w:rFonts w:ascii="Courier" w:hAnsi="Courier"/>
          <w:sz w:val="16"/>
          <w:szCs w:val="16"/>
        </w:rPr>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Source |       SS       df       MS              Number of obs =      69</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F(  6,    62) =    5.79</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Model |  453.089851     6  75.5149751           Prob &gt; F      =  0.0001</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Residual |  808.369968    62  13.0382253           R-squared     =  0.3592</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Adj R-squared =  0.2972</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Total |  1261.45982    68  18.5508797           Root MSE      =  3.6108</w:t>
      </w:r>
    </w:p>
    <w:p w:rsidR="009C2475" w:rsidRPr="00B81EAE" w:rsidRDefault="009C2475" w:rsidP="009C2475">
      <w:pPr>
        <w:spacing w:after="0" w:line="240" w:lineRule="auto"/>
        <w:rPr>
          <w:rFonts w:ascii="Courier" w:hAnsi="Courier"/>
          <w:sz w:val="16"/>
          <w:szCs w:val="16"/>
        </w:rPr>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gfr |      Coef.   Std. Err.      t    P&gt;|t|     [95% Conf. Interval]</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 |  -.0618201   .0315717    -1.96   0.055     -.124931    .0012908</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_1 |   -.039124   .0322664    -1.21   0.230    -.1036236    .0253757</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_2 |   .0951653   .0270425     3.52   0.001     .0411081    .1492225</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ww2 |   3.250812   2.797162     1.16   0.250    -2.340636     8.84226</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pill |  -4.888069   1.615706    -3.03   0.004    -8.117819   -1.658319</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t |   .0944006   .0380635     2.48   0.016     .0183127    .1704884</w:t>
      </w:r>
    </w:p>
    <w:p w:rsidR="009C2475" w:rsidRDefault="009C2475" w:rsidP="009C2475">
      <w:pPr>
        <w:spacing w:after="0" w:line="240" w:lineRule="auto"/>
        <w:rPr>
          <w:rFonts w:ascii="Courier" w:hAnsi="Courier"/>
          <w:sz w:val="16"/>
          <w:szCs w:val="16"/>
        </w:rPr>
      </w:pPr>
      <w:r w:rsidRPr="00B81EAE">
        <w:rPr>
          <w:rFonts w:ascii="Courier" w:hAnsi="Courier"/>
          <w:sz w:val="16"/>
          <w:szCs w:val="16"/>
        </w:rPr>
        <w:t xml:space="preserve">       _cons |  -3.141163   1.149618    -2.73   0.008    -5.439216   -.8431097</w:t>
      </w:r>
    </w:p>
    <w:p w:rsidR="009C2475" w:rsidRDefault="009C2475" w:rsidP="009C2475">
      <w:pPr>
        <w:spacing w:after="0" w:line="240" w:lineRule="auto"/>
        <w:rPr>
          <w:rFonts w:ascii="Courier" w:hAnsi="Courier"/>
          <w:sz w:val="16"/>
          <w:szCs w:val="16"/>
        </w:rPr>
      </w:pPr>
    </w:p>
    <w:p w:rsidR="009C2475" w:rsidRDefault="009C2475" w:rsidP="009C2475">
      <w:pPr>
        <w:spacing w:after="0" w:line="240" w:lineRule="auto"/>
        <w:rPr>
          <w:rFonts w:ascii="Courier" w:hAnsi="Courier"/>
        </w:rPr>
      </w:pPr>
      <w:r>
        <w:rPr>
          <w:rFonts w:ascii="Courier" w:hAnsi="Courier"/>
        </w:rPr>
        <w:t>If we do not include those time period dummies, then t has no effect.  If you look back and the graph of changes above, you will see that there does not appear to be a time trend overall, but that the WWII and post 63-pill periods do have some large outliers.  In general, time trends are often not necessary to include after differencing the data, but that is not always the case: there may be a reason why CHANGES in the variable trend.</w:t>
      </w:r>
    </w:p>
    <w:p w:rsidR="009C2475" w:rsidRPr="00F82DAF" w:rsidRDefault="009C2475" w:rsidP="009C2475">
      <w:pPr>
        <w:spacing w:after="0" w:line="240" w:lineRule="auto"/>
        <w:rPr>
          <w:rFonts w:ascii="Courier" w:hAnsi="Courier"/>
        </w:rPr>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reg cgfr cpe cpe_1 cpe_2  t</w:t>
      </w:r>
    </w:p>
    <w:p w:rsidR="009C2475" w:rsidRPr="00B81EAE" w:rsidRDefault="009C2475" w:rsidP="009C2475">
      <w:pPr>
        <w:spacing w:after="0" w:line="240" w:lineRule="auto"/>
        <w:rPr>
          <w:rFonts w:ascii="Courier" w:hAnsi="Courier"/>
          <w:sz w:val="16"/>
          <w:szCs w:val="16"/>
        </w:rPr>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Source |       SS       df       MS              Number of obs =      69</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F(  4,    64) =    4.88</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lastRenderedPageBreak/>
        <w:t xml:space="preserve">       Model |  294.856737     4  73.7141842           Prob &gt; F      =  0.0017</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Residual |  966.603082    64  15.1031732           R-squared     =  0.2337</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Adj R-squared =  0.1859</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Total |  1261.45982    68  18.5508797           Root MSE      =  3.8863</w:t>
      </w:r>
    </w:p>
    <w:p w:rsidR="009C2475" w:rsidRPr="00B81EAE" w:rsidRDefault="009C2475" w:rsidP="009C2475">
      <w:pPr>
        <w:spacing w:after="0" w:line="240" w:lineRule="auto"/>
        <w:rPr>
          <w:rFonts w:ascii="Courier" w:hAnsi="Courier"/>
          <w:sz w:val="16"/>
          <w:szCs w:val="16"/>
        </w:rPr>
      </w:pP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gfr |      Coef.   Std. Err.      t    P&gt;|t|     [95% Conf. Interval]</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 |  -.0348352   .0272856    -1.28   0.206    -.0893445     .019674</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_1 |  -.0131442   .0278616    -0.47   0.639    -.0688042    .0425158</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cpe_2 |     .11109   .0272773     4.07   0.000     .0565974    .1655826</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t |   .0078781   .0242282     0.33   0.746    -.0405233    .0562796</w:t>
      </w:r>
    </w:p>
    <w:p w:rsidR="009C2475" w:rsidRPr="00B81EAE" w:rsidRDefault="009C2475" w:rsidP="009C2475">
      <w:pPr>
        <w:spacing w:after="0" w:line="240" w:lineRule="auto"/>
        <w:rPr>
          <w:rFonts w:ascii="Courier" w:hAnsi="Courier"/>
          <w:sz w:val="16"/>
          <w:szCs w:val="16"/>
        </w:rPr>
      </w:pPr>
      <w:r w:rsidRPr="00B81EAE">
        <w:rPr>
          <w:rFonts w:ascii="Courier" w:hAnsi="Courier"/>
          <w:sz w:val="16"/>
          <w:szCs w:val="16"/>
        </w:rPr>
        <w:t xml:space="preserve">       _cons |  -1.267445   1.046219    -1.21   0.230    -3.357507     .822617</w:t>
      </w:r>
    </w:p>
    <w:p w:rsidR="009C2475" w:rsidRDefault="009C2475" w:rsidP="009C2475">
      <w:pPr>
        <w:spacing w:after="0" w:line="240" w:lineRule="auto"/>
      </w:pPr>
    </w:p>
    <w:p w:rsidR="009C2475" w:rsidRDefault="009C2475" w:rsidP="009C2475">
      <w:pPr>
        <w:numPr>
          <w:ilvl w:val="0"/>
          <w:numId w:val="7"/>
        </w:numPr>
        <w:spacing w:after="0" w:line="240" w:lineRule="auto"/>
      </w:pPr>
      <w:r>
        <w:t>Using the model in (vi), test for whether there is AR(1) serial correlation in the errors.</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reg cgfr cpe cpe_1 cpe_2 ww2 pill</w:t>
      </w:r>
    </w:p>
    <w:p w:rsidR="009C2475" w:rsidRPr="00606D20" w:rsidRDefault="009C2475" w:rsidP="009C2475">
      <w:pPr>
        <w:spacing w:after="0" w:line="240" w:lineRule="auto"/>
        <w:rPr>
          <w:rFonts w:ascii="Courier" w:hAnsi="Courier"/>
          <w:sz w:val="16"/>
          <w:szCs w:val="16"/>
        </w:rPr>
      </w:pP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Source |       SS       df       MS              Number of obs =      69</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F(  5,    63) =    5.29</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Model |  372.894284     5  74.5788568           Prob &gt; F      =  0.0004</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Residual |  888.565534    63  14.1042148           R-squared     =  0.2956</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Adj R-squared =  0.2397</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Total |  1261.45982    68  18.5508797           Root MSE      =  3.7556</w:t>
      </w:r>
    </w:p>
    <w:p w:rsidR="009C2475" w:rsidRPr="00606D20" w:rsidRDefault="009C2475" w:rsidP="009C2475">
      <w:pPr>
        <w:spacing w:after="0" w:line="240" w:lineRule="auto"/>
        <w:rPr>
          <w:rFonts w:ascii="Courier" w:hAnsi="Courier"/>
          <w:sz w:val="16"/>
          <w:szCs w:val="16"/>
        </w:rPr>
      </w:pP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cgfr |      Coef.   Std. Err.      t    P&gt;|t|     [95% Conf. Interval]</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cpe |  -.0751636   .0323566    -2.32   0.023    -.1398232    -.010504</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cpe_1 |  -.0513865   .0331632    -1.55   0.126    -.1176579    .0148848</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cpe_2 |   .0882556   .0279766     3.15   0.002     .0323488    .1441624</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ww2 |   4.839225   2.831973     1.71   0.092    -.8200213    10.49847</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pill |  -1.676145   1.004766    -1.67   0.100    -3.684009    .3317186</w:t>
      </w:r>
    </w:p>
    <w:p w:rsidR="009C2475" w:rsidRPr="00606D20" w:rsidRDefault="009C2475" w:rsidP="009C2475">
      <w:pPr>
        <w:spacing w:after="0" w:line="240" w:lineRule="auto"/>
        <w:rPr>
          <w:rFonts w:ascii="Courier" w:hAnsi="Courier"/>
          <w:sz w:val="16"/>
          <w:szCs w:val="16"/>
        </w:rPr>
      </w:pPr>
      <w:r w:rsidRPr="00606D20">
        <w:rPr>
          <w:rFonts w:ascii="Courier" w:hAnsi="Courier"/>
          <w:sz w:val="16"/>
          <w:szCs w:val="16"/>
        </w:rPr>
        <w:t xml:space="preserve">       _cons |  -.6502546   .5817652    -1.12   0.268     -1.81282    .5123105</w:t>
      </w:r>
    </w:p>
    <w:p w:rsidR="009C2475" w:rsidRDefault="009C2475" w:rsidP="009C2475">
      <w:pPr>
        <w:spacing w:after="0" w:line="240" w:lineRule="auto"/>
        <w:ind w:left="720"/>
      </w:pP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 estat dwatson</w:t>
      </w:r>
    </w:p>
    <w:p w:rsidR="009C2475" w:rsidRPr="00606D20" w:rsidRDefault="009C2475" w:rsidP="009C2475">
      <w:pPr>
        <w:spacing w:after="0" w:line="240" w:lineRule="auto"/>
        <w:ind w:left="720"/>
        <w:rPr>
          <w:rFonts w:ascii="Courier" w:hAnsi="Courier"/>
          <w:sz w:val="16"/>
          <w:szCs w:val="16"/>
        </w:rPr>
      </w:pP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Durbin-Watson d-statistic(  6,    69) =  1.561962</w:t>
      </w:r>
    </w:p>
    <w:p w:rsidR="009C2475" w:rsidRPr="00606D20" w:rsidRDefault="009C2475" w:rsidP="009C2475">
      <w:pPr>
        <w:spacing w:after="0" w:line="240" w:lineRule="auto"/>
        <w:ind w:left="720"/>
        <w:rPr>
          <w:rFonts w:ascii="Courier" w:hAnsi="Courier"/>
          <w:sz w:val="16"/>
          <w:szCs w:val="16"/>
        </w:rPr>
      </w:pP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 estat durbinalt</w:t>
      </w:r>
    </w:p>
    <w:p w:rsidR="009C2475" w:rsidRPr="00606D20" w:rsidRDefault="009C2475" w:rsidP="009C2475">
      <w:pPr>
        <w:spacing w:after="0" w:line="240" w:lineRule="auto"/>
        <w:ind w:left="720"/>
        <w:rPr>
          <w:rFonts w:ascii="Courier" w:hAnsi="Courier"/>
          <w:sz w:val="16"/>
          <w:szCs w:val="16"/>
        </w:rPr>
      </w:pP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Durbin's alternative test for autocorrelation</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 xml:space="preserve">    lags(p)  |          chi2               df                 Prob &gt; chi2</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 xml:space="preserve">       1     |          3.143               1                   0.0763</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w:t>
      </w:r>
    </w:p>
    <w:p w:rsidR="009C2475" w:rsidRPr="00606D20" w:rsidRDefault="009C2475" w:rsidP="009C2475">
      <w:pPr>
        <w:spacing w:after="0" w:line="240" w:lineRule="auto"/>
        <w:ind w:left="720"/>
        <w:rPr>
          <w:rFonts w:ascii="Courier" w:hAnsi="Courier"/>
          <w:sz w:val="16"/>
          <w:szCs w:val="16"/>
        </w:rPr>
      </w:pPr>
      <w:r w:rsidRPr="00606D20">
        <w:rPr>
          <w:rFonts w:ascii="Courier" w:hAnsi="Courier"/>
          <w:sz w:val="16"/>
          <w:szCs w:val="16"/>
        </w:rPr>
        <w:t xml:space="preserve">                        H0: no serial correlation</w:t>
      </w:r>
    </w:p>
    <w:p w:rsidR="009C2475" w:rsidRDefault="009C2475" w:rsidP="009C2475">
      <w:pPr>
        <w:spacing w:after="0" w:line="240" w:lineRule="auto"/>
        <w:ind w:left="720"/>
      </w:pPr>
    </w:p>
    <w:p w:rsidR="009C2475" w:rsidRDefault="009C2475" w:rsidP="009C2475">
      <w:pPr>
        <w:spacing w:after="0" w:line="240" w:lineRule="auto"/>
        <w:ind w:left="720"/>
      </w:pPr>
    </w:p>
    <w:p w:rsidR="009C2475" w:rsidRPr="00EC7E14" w:rsidRDefault="009C2475" w:rsidP="009C2475">
      <w:pPr>
        <w:spacing w:after="0" w:line="240" w:lineRule="auto"/>
        <w:ind w:left="720"/>
        <w:rPr>
          <w:rFonts w:ascii="Courier" w:hAnsi="Courier"/>
        </w:rPr>
      </w:pPr>
      <w:r w:rsidRPr="00EC7E14">
        <w:rPr>
          <w:rFonts w:ascii="Courier" w:hAnsi="Courier"/>
        </w:rPr>
        <w:t xml:space="preserve">This is somewhat borderline.  The p-value of .0763 indicates that there is a 7 percent chance that we would observe the autocorrelation that we do even if the truth were no serial correlation.  Although this is not 5% or smaller, given the way the test is structured, we err on the side of accepting the null.  We might want to do more to look at the model (including t, for example.) </w:t>
      </w:r>
    </w:p>
    <w:p w:rsidR="00AA1FA9" w:rsidRDefault="00AA1FA9" w:rsidP="00672805">
      <w:pPr>
        <w:spacing w:after="0" w:line="240" w:lineRule="auto"/>
      </w:pPr>
    </w:p>
    <w:p w:rsidR="00AA1FA9" w:rsidRDefault="00AA1FA9" w:rsidP="00672805">
      <w:pPr>
        <w:numPr>
          <w:ilvl w:val="0"/>
          <w:numId w:val="3"/>
        </w:numPr>
        <w:spacing w:after="0" w:line="240" w:lineRule="auto"/>
      </w:pPr>
      <w:r>
        <w:t>Suppose we are interested in how laws and economic conditions might affect driving behavior.  Use TRAFFIC2.RAW (monthly observations from CA from Jan 1981-Dec 1989) to answer these questions.</w:t>
      </w:r>
    </w:p>
    <w:p w:rsidR="00AA1FA9" w:rsidRDefault="00AA1FA9" w:rsidP="00672805">
      <w:pPr>
        <w:spacing w:after="0" w:line="240" w:lineRule="auto"/>
      </w:pPr>
    </w:p>
    <w:p w:rsidR="00AA1FA9" w:rsidRDefault="00AA1FA9" w:rsidP="00672805">
      <w:pPr>
        <w:numPr>
          <w:ilvl w:val="1"/>
          <w:numId w:val="3"/>
        </w:numPr>
        <w:spacing w:after="0" w:line="240" w:lineRule="auto"/>
      </w:pPr>
      <w:r>
        <w:t xml:space="preserve">The variable </w:t>
      </w:r>
      <w:r w:rsidRPr="00A1087D">
        <w:rPr>
          <w:i/>
        </w:rPr>
        <w:t>prcfat</w:t>
      </w:r>
      <w:r>
        <w:t xml:space="preserve"> is the percentage of accidents resulting in at least on fatality.  Note that this variable is a percentage, not a proportion.  What is the average of this variable over this period?  </w:t>
      </w:r>
    </w:p>
    <w:p w:rsidR="00AA1FA9" w:rsidRDefault="00AA1FA9" w:rsidP="00672805">
      <w:pPr>
        <w:spacing w:after="0" w:line="240" w:lineRule="auto"/>
        <w:ind w:left="720"/>
      </w:pPr>
    </w:p>
    <w:p w:rsidR="00AA1FA9" w:rsidRPr="00606D20" w:rsidRDefault="00AA1FA9" w:rsidP="00672805">
      <w:pPr>
        <w:spacing w:after="0" w:line="240" w:lineRule="auto"/>
        <w:ind w:left="720"/>
        <w:rPr>
          <w:rFonts w:ascii="Courier" w:hAnsi="Courier"/>
          <w:sz w:val="16"/>
          <w:szCs w:val="16"/>
        </w:rPr>
      </w:pPr>
      <w:r w:rsidRPr="00606D20">
        <w:rPr>
          <w:rFonts w:ascii="Courier" w:hAnsi="Courier"/>
          <w:sz w:val="16"/>
          <w:szCs w:val="16"/>
        </w:rPr>
        <w:t>sum prcfat</w:t>
      </w:r>
    </w:p>
    <w:p w:rsidR="00AA1FA9" w:rsidRPr="00606D20" w:rsidRDefault="00AA1FA9" w:rsidP="00672805">
      <w:pPr>
        <w:spacing w:after="0" w:line="240" w:lineRule="auto"/>
        <w:ind w:left="720"/>
        <w:rPr>
          <w:rFonts w:ascii="Courier" w:hAnsi="Courier"/>
          <w:sz w:val="16"/>
          <w:szCs w:val="16"/>
        </w:rPr>
      </w:pPr>
    </w:p>
    <w:p w:rsidR="00AA1FA9" w:rsidRPr="00606D20" w:rsidRDefault="00AA1FA9" w:rsidP="00672805">
      <w:pPr>
        <w:spacing w:after="0" w:line="240" w:lineRule="auto"/>
        <w:ind w:left="720"/>
        <w:rPr>
          <w:rFonts w:ascii="Courier" w:hAnsi="Courier"/>
          <w:sz w:val="16"/>
          <w:szCs w:val="16"/>
        </w:rPr>
      </w:pPr>
      <w:r w:rsidRPr="00606D20">
        <w:rPr>
          <w:rFonts w:ascii="Courier" w:hAnsi="Courier"/>
          <w:sz w:val="16"/>
          <w:szCs w:val="16"/>
        </w:rPr>
        <w:t xml:space="preserve">    Variable |       Obs        Mean    Std. Dev.       Min        Max</w:t>
      </w:r>
    </w:p>
    <w:p w:rsidR="00AA1FA9" w:rsidRPr="00606D20" w:rsidRDefault="00AA1FA9" w:rsidP="00672805">
      <w:pPr>
        <w:spacing w:after="0" w:line="240" w:lineRule="auto"/>
        <w:ind w:left="720"/>
        <w:rPr>
          <w:rFonts w:ascii="Courier" w:hAnsi="Courier"/>
          <w:sz w:val="16"/>
          <w:szCs w:val="16"/>
        </w:rPr>
      </w:pPr>
      <w:r w:rsidRPr="00606D20">
        <w:rPr>
          <w:rFonts w:ascii="Courier" w:hAnsi="Courier"/>
          <w:sz w:val="16"/>
          <w:szCs w:val="16"/>
        </w:rPr>
        <w:t>-------------+--------------------------------------------------------</w:t>
      </w:r>
    </w:p>
    <w:p w:rsidR="00AA1FA9" w:rsidRPr="00606D20" w:rsidRDefault="00AA1FA9" w:rsidP="00672805">
      <w:pPr>
        <w:spacing w:after="0" w:line="240" w:lineRule="auto"/>
        <w:ind w:left="720"/>
        <w:rPr>
          <w:rFonts w:ascii="Courier" w:hAnsi="Courier"/>
          <w:sz w:val="16"/>
          <w:szCs w:val="16"/>
        </w:rPr>
      </w:pPr>
      <w:r w:rsidRPr="00606D20">
        <w:rPr>
          <w:rFonts w:ascii="Courier" w:hAnsi="Courier"/>
          <w:sz w:val="16"/>
          <w:szCs w:val="16"/>
        </w:rPr>
        <w:t xml:space="preserve">      prcfat |       108    .8856363    .0997777   .7016841   1.216828</w:t>
      </w:r>
    </w:p>
    <w:p w:rsidR="00AA1FA9" w:rsidRDefault="00AA1FA9" w:rsidP="00672805">
      <w:pPr>
        <w:spacing w:after="0" w:line="240" w:lineRule="auto"/>
        <w:ind w:left="720"/>
        <w:rPr>
          <w:rFonts w:ascii="Courier" w:hAnsi="Courier"/>
        </w:rPr>
      </w:pPr>
    </w:p>
    <w:p w:rsidR="00AA1FA9" w:rsidRDefault="00AA1FA9" w:rsidP="00672805">
      <w:pPr>
        <w:spacing w:after="0" w:line="240" w:lineRule="auto"/>
        <w:ind w:left="720"/>
        <w:rPr>
          <w:rFonts w:ascii="Courier" w:hAnsi="Courier"/>
        </w:rPr>
      </w:pPr>
      <w:r>
        <w:rPr>
          <w:rFonts w:ascii="Courier" w:hAnsi="Courier"/>
        </w:rPr>
        <w:t>Note that the max is greater than one because there are a few periods with many fatalities per accident (i.e., more than one person died on average in accidents)</w:t>
      </w:r>
    </w:p>
    <w:p w:rsidR="00AA1FA9" w:rsidRPr="00F82DAF" w:rsidRDefault="00AA1FA9" w:rsidP="00672805">
      <w:pPr>
        <w:spacing w:after="0" w:line="240" w:lineRule="auto"/>
        <w:ind w:left="720"/>
        <w:rPr>
          <w:rFonts w:ascii="Courier" w:hAnsi="Courier"/>
        </w:rPr>
      </w:pPr>
    </w:p>
    <w:p w:rsidR="00AA1FA9" w:rsidRDefault="00AA1FA9" w:rsidP="00672805">
      <w:pPr>
        <w:numPr>
          <w:ilvl w:val="1"/>
          <w:numId w:val="3"/>
        </w:numPr>
        <w:spacing w:after="0" w:line="240" w:lineRule="auto"/>
      </w:pPr>
      <w:r>
        <w:t xml:space="preserve">Run a regression of </w:t>
      </w:r>
      <w:r w:rsidRPr="00A1087D">
        <w:rPr>
          <w:i/>
        </w:rPr>
        <w:t>prcfat</w:t>
      </w:r>
      <w:r>
        <w:t xml:space="preserve"> on a linear time trend, 11 monthly dummies  (set January as your base month), </w:t>
      </w:r>
      <w:r w:rsidRPr="00A1087D">
        <w:rPr>
          <w:i/>
        </w:rPr>
        <w:t>wkends</w:t>
      </w:r>
      <w:r>
        <w:t xml:space="preserve">, </w:t>
      </w:r>
      <w:r w:rsidRPr="00A1087D">
        <w:rPr>
          <w:i/>
        </w:rPr>
        <w:t>unem</w:t>
      </w:r>
      <w:r>
        <w:t xml:space="preserve">, </w:t>
      </w:r>
      <w:r w:rsidRPr="00A1087D">
        <w:rPr>
          <w:i/>
        </w:rPr>
        <w:t>spdlaw</w:t>
      </w:r>
      <w:r>
        <w:t xml:space="preserve">, and </w:t>
      </w:r>
      <w:r w:rsidRPr="00A1087D">
        <w:rPr>
          <w:i/>
        </w:rPr>
        <w:t>beltlaw</w:t>
      </w:r>
      <w:r>
        <w:t xml:space="preserve">.  Discuss the estimated effects of </w:t>
      </w:r>
      <w:r w:rsidRPr="00A1087D">
        <w:rPr>
          <w:i/>
        </w:rPr>
        <w:t>unem</w:t>
      </w:r>
      <w:r>
        <w:t xml:space="preserve">, </w:t>
      </w:r>
      <w:r w:rsidRPr="00A1087D">
        <w:rPr>
          <w:i/>
        </w:rPr>
        <w:t>spdlaw</w:t>
      </w:r>
      <w:r>
        <w:t xml:space="preserve">, and </w:t>
      </w:r>
      <w:r w:rsidRPr="00A1087D">
        <w:rPr>
          <w:i/>
        </w:rPr>
        <w:t>beltlaw</w:t>
      </w:r>
      <w:r>
        <w:t>.  Do the signs and magnitudes make sense to you?</w:t>
      </w:r>
    </w:p>
    <w:p w:rsidR="00AA1FA9" w:rsidRDefault="00AA1FA9" w:rsidP="00672805">
      <w:pPr>
        <w:spacing w:after="0" w:line="240" w:lineRule="auto"/>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reg prcfat t wkends unem spdlaw beltlaw feb-dec</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Source |       SS       df       MS              Number of obs =     108</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F( 16,    91) =   14.44</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Model |  .764228387    16  .047764274           Prob &gt; F      =  0.0000</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Residual |  .301019769    91   .00330791           R-squared     =  0.7174</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Adj R-squared =  0.667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Total |  1.06524816   107   .00995559           Root MSE      =  .05751</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prcfat |      Coef.   Std. Err.      t    P&gt;|t|     [95% Conf. Interval]</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t |  -.0022352   .0004208    -5.31   0.000    -.0030711   -.0013993</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wkends |   .0006259   .0061624     0.10   0.919     -.011615    .0128668</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unem |  -.0154259   .0055444    -2.78   0.007    -.0264392   -.004412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spdlaw |   .0670877   .0205683     3.26   0.002     .0262312    .1079441</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beltlaw |  -.0295053   .0232307    -1.27   0.207    -.0756503    .016639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feb |   .0008607   .0289967     0.03   0.976    -.0567377    .0584592</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mar |   .0000923   .0274069     0.00   0.997    -.0543481    .054532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apr |   .0582201   .0278195     2.09   0.039     .0029601      .11348</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may |   .0716392   .0276432     2.59   0.011     .0167293    .1265492</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jun |   .1012618   .0280937     3.60   0.001     .0454571    .1570665</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jul |   .1766121   .0272592     6.48   0.000      .122465    .2307592</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aug |   .1926117   .0274448     7.02   0.000     .1380959    .2471274</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sep |   .1600164    .028203     5.67   0.000     .1039947    .2160381</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oct |   .1010357   .0276702     3.65   0.000     .0460722    .1559991</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nov |    .013949   .0281436     0.50   0.621    -.0419548    .0698528</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dec |   .0092005    .027858     0.33   0.742     -.046136     .06453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_cons |   1.029799   .1029523    10.00   0.000     .8252964    1.234301</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rPr>
      </w:pPr>
      <w:r w:rsidRPr="00145351">
        <w:rPr>
          <w:rFonts w:ascii="Courier" w:hAnsi="Courier"/>
        </w:rPr>
        <w:t xml:space="preserve">Higher speed limits are estimated to increase the percent of fatal accidents, by .067 percentage points.  This is a statistically significant effect.  The new seat belt law is estimated to decrease the percent of fatal accidents by about .03, but the two-sided </w:t>
      </w:r>
      <w:r w:rsidRPr="00145351">
        <w:rPr>
          <w:rFonts w:ascii="Courier" w:hAnsi="Courier"/>
          <w:i/>
          <w:iCs/>
        </w:rPr>
        <w:t>p</w:t>
      </w:r>
      <w:r w:rsidRPr="00145351">
        <w:rPr>
          <w:rFonts w:ascii="Courier" w:hAnsi="Courier"/>
        </w:rPr>
        <w:t xml:space="preserve">-value is about .21.  </w:t>
      </w:r>
    </w:p>
    <w:p w:rsidR="00AA1FA9" w:rsidRPr="00145351" w:rsidRDefault="00AA1FA9" w:rsidP="00672805">
      <w:pPr>
        <w:spacing w:after="0" w:line="240" w:lineRule="auto"/>
        <w:rPr>
          <w:rFonts w:ascii="Courier" w:hAnsi="Courier"/>
        </w:rPr>
      </w:pPr>
    </w:p>
    <w:p w:rsidR="00AA1FA9" w:rsidRPr="00145351" w:rsidRDefault="00AA1FA9" w:rsidP="00672805">
      <w:pPr>
        <w:spacing w:after="0" w:line="240" w:lineRule="auto"/>
        <w:rPr>
          <w:rFonts w:ascii="Courier" w:hAnsi="Courier"/>
        </w:rPr>
      </w:pPr>
      <w:r w:rsidRPr="00145351">
        <w:rPr>
          <w:rFonts w:ascii="Courier" w:hAnsi="Courier"/>
        </w:rPr>
        <w:t>Interestingly, increased economic activity also increases the percent of fatal accidents.  This may be because more commercial trucks are on the roads, and these probably increase the chance that an accident results in a fatality.</w:t>
      </w:r>
    </w:p>
    <w:p w:rsidR="00AA1FA9" w:rsidRPr="00145351" w:rsidRDefault="00AA1FA9" w:rsidP="00672805">
      <w:pPr>
        <w:spacing w:after="0" w:line="240" w:lineRule="auto"/>
      </w:pPr>
    </w:p>
    <w:p w:rsidR="00AA1FA9" w:rsidRDefault="00AA1FA9" w:rsidP="00672805">
      <w:pPr>
        <w:spacing w:after="0" w:line="240" w:lineRule="auto"/>
      </w:pPr>
    </w:p>
    <w:p w:rsidR="00AA1FA9" w:rsidRDefault="00AA1FA9" w:rsidP="00672805">
      <w:pPr>
        <w:spacing w:after="0" w:line="240" w:lineRule="auto"/>
      </w:pPr>
    </w:p>
    <w:p w:rsidR="00AA1FA9" w:rsidRDefault="00AA1FA9" w:rsidP="00672805">
      <w:pPr>
        <w:numPr>
          <w:ilvl w:val="1"/>
          <w:numId w:val="3"/>
        </w:numPr>
        <w:spacing w:after="0" w:line="240" w:lineRule="auto"/>
      </w:pPr>
      <w:r>
        <w:t>Test the errors for AR(1) serial correlation.</w:t>
      </w:r>
    </w:p>
    <w:p w:rsidR="00AA1FA9" w:rsidRDefault="00AA1FA9" w:rsidP="00672805">
      <w:pPr>
        <w:spacing w:after="0" w:line="240" w:lineRule="auto"/>
      </w:pPr>
    </w:p>
    <w:p w:rsidR="00AA1FA9" w:rsidRPr="00EC7E14" w:rsidRDefault="00AA1FA9" w:rsidP="00672805">
      <w:pPr>
        <w:spacing w:after="0" w:line="240" w:lineRule="auto"/>
        <w:rPr>
          <w:rFonts w:ascii="Courier" w:hAnsi="Courier"/>
        </w:rPr>
      </w:pPr>
      <w:r w:rsidRPr="00EC7E14">
        <w:rPr>
          <w:rFonts w:ascii="Courier" w:hAnsi="Courier"/>
        </w:rPr>
        <w:lastRenderedPageBreak/>
        <w:t>Here is how you could conduct the test using the Breusch-Godfrey method:</w:t>
      </w:r>
      <w:r>
        <w:rPr>
          <w:rFonts w:ascii="Courier" w:hAnsi="Courier"/>
        </w:rPr>
        <w:t xml:space="preserve"> </w:t>
      </w:r>
      <w:r w:rsidRPr="00EC7E14">
        <w:rPr>
          <w:rFonts w:ascii="Courier" w:hAnsi="Courier"/>
        </w:rPr>
        <w:t xml:space="preserve">After getting the OLS residuals, </w:t>
      </w:r>
      <w:r w:rsidRPr="00EC7E14">
        <w:rPr>
          <w:rFonts w:ascii="Courier" w:hAnsi="Courier"/>
          <w:position w:val="-12"/>
        </w:rPr>
        <w:object w:dxaOrig="240" w:dyaOrig="360">
          <v:shape id="_x0000_i1025" type="#_x0000_t75" style="width:12pt;height:18pt" o:ole="">
            <v:imagedata r:id="rId11" o:title=""/>
          </v:shape>
          <o:OLEObject Type="Embed" ProgID="Equation.DSMT4" ShapeID="_x0000_i1025" DrawAspect="Content" ObjectID="_1609837915" r:id="rId12"/>
        </w:object>
      </w:r>
      <w:r w:rsidRPr="00EC7E14">
        <w:rPr>
          <w:rFonts w:ascii="Courier" w:hAnsi="Courier"/>
        </w:rPr>
        <w:t xml:space="preserve">,  run the regression </w:t>
      </w:r>
      <w:r w:rsidRPr="00EC7E14">
        <w:rPr>
          <w:rFonts w:ascii="Courier" w:hAnsi="Courier"/>
          <w:position w:val="-12"/>
        </w:rPr>
        <w:object w:dxaOrig="2200" w:dyaOrig="360">
          <v:shape id="_x0000_i1026" type="#_x0000_t75" style="width:109.5pt;height:18pt" o:ole="">
            <v:imagedata r:id="rId13" o:title=""/>
          </v:shape>
          <o:OLEObject Type="Embed" ProgID="Equation.DSMT4" ShapeID="_x0000_i1026" DrawAspect="Content" ObjectID="_1609837916" r:id="rId14"/>
        </w:object>
      </w:r>
      <w:r w:rsidRPr="00EC7E14">
        <w:rPr>
          <w:rFonts w:ascii="Courier" w:hAnsi="Courier"/>
        </w:rPr>
        <w:t xml:space="preserve">  (Included an intercept, but that is unimportant.)  </w:t>
      </w:r>
    </w:p>
    <w:p w:rsidR="00AA1FA9" w:rsidRDefault="00AA1FA9" w:rsidP="00672805">
      <w:pPr>
        <w:spacing w:after="0" w:line="240" w:lineRule="auto"/>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tsset t</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predict error, resid</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reg error l.error</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Source |       SS       df       MS              Number of obs =     107</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F(  1,   105) =    8.91</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Model |  .023534599     1  .023534599           Prob &gt; F      =  0.0035</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Residual |  .277302016   105  .002640972           R-squared     =  0.0782</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Adj R-squared =  0.0695</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Total |  .300836614   106  .002838081           Root MSE      =  .05139</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error |      Coef.   Std. Err.      t    P&gt;|t|     [95% Conf. Interval]</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error |</w:t>
      </w:r>
    </w:p>
    <w:p w:rsidR="00AA1FA9" w:rsidRPr="00145351" w:rsidRDefault="00AA1FA9" w:rsidP="00672805">
      <w:pPr>
        <w:spacing w:after="0" w:line="240" w:lineRule="auto"/>
        <w:rPr>
          <w:rFonts w:ascii="Courier" w:hAnsi="Courier"/>
          <w:sz w:val="16"/>
          <w:szCs w:val="16"/>
        </w:rPr>
      </w:pPr>
      <w:r w:rsidRPr="00145351">
        <w:rPr>
          <w:rFonts w:ascii="Courier" w:hAnsi="Courier"/>
          <w:sz w:val="16"/>
          <w:szCs w:val="16"/>
        </w:rPr>
        <w:t xml:space="preserve">         L1. |   .2816415   .0943463     2.99   0.004     .0945701    .4687129</w:t>
      </w:r>
    </w:p>
    <w:p w:rsidR="00AA1FA9" w:rsidRDefault="00AA1FA9" w:rsidP="00672805">
      <w:pPr>
        <w:spacing w:after="0" w:line="240" w:lineRule="auto"/>
        <w:rPr>
          <w:rFonts w:ascii="Courier" w:hAnsi="Courier"/>
          <w:sz w:val="16"/>
          <w:szCs w:val="16"/>
        </w:rPr>
      </w:pPr>
      <w:r w:rsidRPr="00145351">
        <w:rPr>
          <w:rFonts w:ascii="Courier" w:hAnsi="Courier"/>
          <w:sz w:val="16"/>
          <w:szCs w:val="16"/>
        </w:rPr>
        <w:t xml:space="preserve">       _cons |   .0002981   .0049684     0.06   0.952    -.0095533    .0101496</w:t>
      </w:r>
    </w:p>
    <w:p w:rsidR="00AA1FA9" w:rsidRPr="00145351" w:rsidRDefault="00AA1FA9" w:rsidP="00672805">
      <w:pPr>
        <w:spacing w:after="0" w:line="240" w:lineRule="auto"/>
        <w:rPr>
          <w:rFonts w:ascii="Courier" w:hAnsi="Courier"/>
          <w:sz w:val="16"/>
          <w:szCs w:val="16"/>
        </w:rPr>
      </w:pPr>
    </w:p>
    <w:p w:rsidR="00AA1FA9" w:rsidRPr="00145351" w:rsidRDefault="00AA1FA9" w:rsidP="00672805">
      <w:pPr>
        <w:spacing w:after="0" w:line="240" w:lineRule="auto"/>
        <w:rPr>
          <w:rFonts w:ascii="Courier" w:hAnsi="Courier"/>
        </w:rPr>
      </w:pPr>
      <w:r w:rsidRPr="00145351">
        <w:rPr>
          <w:rFonts w:ascii="Courier" w:hAnsi="Courier"/>
        </w:rPr>
        <w:t xml:space="preserve">The coefficient on </w:t>
      </w:r>
      <w:r w:rsidRPr="00145351">
        <w:rPr>
          <w:rFonts w:ascii="Courier" w:hAnsi="Courier"/>
          <w:position w:val="-12"/>
        </w:rPr>
        <w:object w:dxaOrig="380" w:dyaOrig="360">
          <v:shape id="_x0000_i1027" type="#_x0000_t75" style="width:19.5pt;height:18pt" o:ole="">
            <v:imagedata r:id="rId15" o:title=""/>
          </v:shape>
          <o:OLEObject Type="Embed" ProgID="Equation.DSMT4" ShapeID="_x0000_i1027" DrawAspect="Content" ObjectID="_1609837917" r:id="rId16"/>
        </w:object>
      </w:r>
      <w:r w:rsidRPr="00145351">
        <w:rPr>
          <w:rFonts w:ascii="Courier" w:hAnsi="Courier"/>
        </w:rPr>
        <w:t xml:space="preserve"> is </w:t>
      </w:r>
      <w:r w:rsidRPr="00145351">
        <w:rPr>
          <w:rFonts w:ascii="Courier" w:hAnsi="Courier"/>
          <w:position w:val="-10"/>
        </w:rPr>
        <w:object w:dxaOrig="420" w:dyaOrig="340">
          <v:shape id="_x0000_i1028" type="#_x0000_t75" style="width:21pt;height:16.5pt" o:ole="">
            <v:imagedata r:id="rId17" o:title=""/>
          </v:shape>
          <o:OLEObject Type="Embed" ProgID="Equation.DSMT4" ShapeID="_x0000_i1028" DrawAspect="Content" ObjectID="_1609837918" r:id="rId18"/>
        </w:object>
      </w:r>
      <w:r w:rsidRPr="00145351">
        <w:rPr>
          <w:rFonts w:ascii="Courier" w:hAnsi="Courier"/>
        </w:rPr>
        <w:t>.281 (se = .094).  Thus, there is evidence of some positive serial correlation in the errors (</w:t>
      </w:r>
      <w:r w:rsidRPr="00145351">
        <w:rPr>
          <w:rFonts w:ascii="Courier" w:hAnsi="Courier"/>
          <w:i/>
          <w:iCs/>
        </w:rPr>
        <w:t xml:space="preserve">t </w:t>
      </w:r>
      <w:r w:rsidRPr="00145351">
        <w:rPr>
          <w:rFonts w:ascii="Courier" w:hAnsi="Courier"/>
          <w:i/>
          <w:iCs/>
        </w:rPr>
        <w:sym w:font="Symbol" w:char="F0BB"/>
      </w:r>
      <w:r w:rsidRPr="00145351">
        <w:rPr>
          <w:rFonts w:ascii="Courier" w:hAnsi="Courier"/>
          <w:i/>
          <w:iCs/>
        </w:rPr>
        <w:t xml:space="preserve"> </w:t>
      </w:r>
      <w:r w:rsidRPr="00145351">
        <w:rPr>
          <w:rFonts w:ascii="Courier" w:hAnsi="Courier"/>
        </w:rPr>
        <w:t xml:space="preserve">2.99).  </w:t>
      </w:r>
      <w:r>
        <w:rPr>
          <w:rFonts w:ascii="Courier" w:hAnsi="Courier"/>
        </w:rPr>
        <w:t>Note that this test is only valid if there are no concerns about the endogeneity of the regressors.  A</w:t>
      </w:r>
      <w:r w:rsidRPr="00145351">
        <w:rPr>
          <w:rFonts w:ascii="Courier" w:hAnsi="Courier"/>
        </w:rPr>
        <w:t xml:space="preserve"> strong case can be made that all explanatory variables are strictly exogenous.  Certainly there is no concern about the time trend, the seasonal dummy variables, or </w:t>
      </w:r>
      <w:r w:rsidRPr="00145351">
        <w:rPr>
          <w:rFonts w:ascii="Courier" w:hAnsi="Courier"/>
          <w:i/>
          <w:iCs/>
        </w:rPr>
        <w:t>wkends</w:t>
      </w:r>
      <w:r w:rsidRPr="00145351">
        <w:rPr>
          <w:rFonts w:ascii="Courier" w:hAnsi="Courier"/>
        </w:rPr>
        <w:t xml:space="preserve">, as these are determined by the calendar.  It is seems safe to assume that unexplained changes in </w:t>
      </w:r>
      <w:r w:rsidRPr="00145351">
        <w:rPr>
          <w:rFonts w:ascii="Courier" w:hAnsi="Courier"/>
          <w:i/>
          <w:iCs/>
        </w:rPr>
        <w:t>prcfat</w:t>
      </w:r>
      <w:r w:rsidRPr="00145351">
        <w:rPr>
          <w:rFonts w:ascii="Courier" w:hAnsi="Courier"/>
        </w:rPr>
        <w:t xml:space="preserve"> today do not cause future changes in the state-wide unemployment rate.  Also, over this period, the policy changes were permanent once they occurred, so strict exogeneity seems reasonable for </w:t>
      </w:r>
      <w:r w:rsidRPr="00145351">
        <w:rPr>
          <w:rFonts w:ascii="Courier" w:hAnsi="Courier"/>
          <w:i/>
          <w:iCs/>
        </w:rPr>
        <w:t>spdlaw</w:t>
      </w:r>
      <w:r w:rsidRPr="00145351">
        <w:rPr>
          <w:rFonts w:ascii="Courier" w:hAnsi="Courier"/>
        </w:rPr>
        <w:t xml:space="preserve"> and </w:t>
      </w:r>
      <w:r w:rsidRPr="00145351">
        <w:rPr>
          <w:rFonts w:ascii="Courier" w:hAnsi="Courier"/>
          <w:i/>
          <w:iCs/>
        </w:rPr>
        <w:t>beltlaw</w:t>
      </w:r>
      <w:r w:rsidRPr="00145351">
        <w:rPr>
          <w:rFonts w:ascii="Courier" w:hAnsi="Courier"/>
        </w:rPr>
        <w:t xml:space="preserve">.  (Given legislative lags, it seems unlikely that the dates the policies went into effect had anything to do with recent, unexplained changes in </w:t>
      </w:r>
      <w:r w:rsidRPr="00145351">
        <w:rPr>
          <w:rFonts w:ascii="Courier" w:hAnsi="Courier"/>
          <w:i/>
          <w:iCs/>
        </w:rPr>
        <w:t>prcfat</w:t>
      </w:r>
      <w:r w:rsidRPr="00145351">
        <w:rPr>
          <w:rFonts w:ascii="Courier" w:hAnsi="Courier"/>
        </w:rPr>
        <w:t>.</w:t>
      </w:r>
    </w:p>
    <w:p w:rsidR="00AA1FA9" w:rsidRDefault="00AA1FA9" w:rsidP="00672805">
      <w:pPr>
        <w:spacing w:after="0" w:line="240" w:lineRule="auto"/>
      </w:pPr>
    </w:p>
    <w:p w:rsidR="00AA1FA9" w:rsidRDefault="00AA1FA9" w:rsidP="00672805">
      <w:pPr>
        <w:spacing w:after="0" w:line="240" w:lineRule="auto"/>
      </w:pPr>
    </w:p>
    <w:p w:rsidR="00AA1FA9" w:rsidRDefault="00AA1FA9" w:rsidP="00672805">
      <w:pPr>
        <w:numPr>
          <w:ilvl w:val="1"/>
          <w:numId w:val="3"/>
        </w:numPr>
        <w:spacing w:after="0" w:line="240" w:lineRule="auto"/>
      </w:pPr>
      <w:r>
        <w:t>Re-estimate the model accounting to serial correlation.</w:t>
      </w:r>
    </w:p>
    <w:p w:rsidR="00AA1FA9" w:rsidRDefault="00AA1FA9" w:rsidP="00672805">
      <w:pPr>
        <w:spacing w:after="0" w:line="240" w:lineRule="auto"/>
        <w:rPr>
          <w:rFonts w:ascii="Courier" w:hAnsi="Courier"/>
        </w:rPr>
      </w:pPr>
    </w:p>
    <w:p w:rsidR="00AA1FA9" w:rsidRPr="00820820" w:rsidRDefault="00AA1FA9" w:rsidP="00672805">
      <w:pPr>
        <w:spacing w:after="0" w:line="240" w:lineRule="auto"/>
        <w:rPr>
          <w:rFonts w:ascii="Courier" w:hAnsi="Courier"/>
        </w:rPr>
      </w:pPr>
      <w:r w:rsidRPr="00820820">
        <w:rPr>
          <w:rFonts w:ascii="Courier" w:hAnsi="Courier"/>
        </w:rPr>
        <w:t>Couple of options:</w:t>
      </w:r>
    </w:p>
    <w:p w:rsidR="00AA1FA9" w:rsidRPr="00820820" w:rsidRDefault="00AA1FA9" w:rsidP="00672805">
      <w:pPr>
        <w:spacing w:after="0" w:line="240" w:lineRule="auto"/>
        <w:rPr>
          <w:rFonts w:ascii="Courier" w:hAnsi="Courier"/>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arima prcfat t wkends unem spdlaw beltlaw feb-dec, ar(1)</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setting optimization to BHHH)</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0:   log likelihood =    168.775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1:   log likelihood =  168.81849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2:   log likelihood =  168.85351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3:   log likelihood =   168.8576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4:   log likelihood =  168.85947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switching optimization to BFGS)</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5:   log likelihood =  168.86032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6:   log likelihood =   168.8641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7:   log likelihood =  168.86419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8:   log likelihood =  168.86439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9:   log likelihood =   168.8644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10:  log likelihood =   168.8644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Iteration 11:  log likelihood =   168.8644  </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ARIMA regression</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lastRenderedPageBreak/>
        <w:t>Sample:  1 - 108                                Number of obs      =       108</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Wald chi2(17)      =    191.09</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Log likelihood =  168.8644                      Prob &gt; chi2        =    0.0000</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                 OPG</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prcfat |      Coef.   Std. Err.      z    P&gt;|z|     [95% Conf. Interval]</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prcfat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t |  -.0021501   .0005349    -4.02   0.000    -.0031986   -.001101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wkends |   .0006179   .0054809     0.11   0.910    -.0101244    .011360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unem |  -.0132124   .0068961    -1.92   0.055    -.0267285    .000303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pdlaw |   .0641854   .0298944     2.15   0.032     .0055935    .1227773</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beltlaw |  -.0248763   .0338792    -0.73   0.463    -.0912783    .041525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feb |  -.0008934   .0361499    -0.02   0.980     -.071746    .069959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ar |  -.0011545   .0306679    -0.04   0.970    -.0612625    .058953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pr |   .0575487   .0315385     1.82   0.068    -.0042656    .1193629</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ay |   .0718131   .0263242     2.73   0.006     .0202186    .123407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n |   .1007231   .0252368     3.99   0.000     .0512599    .1501863</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l |    .174789   .0225581     7.75   0.000     .1305759    .219002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ug |   .1919537   .0308971     6.21   0.000     .1313964     .25251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ep |    .159901   .0287129     5.57   0.000     .1036247    .216177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oct |   .1007692   .0243195     4.14   0.000     .0531039    .148434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nov |   .0133081   .0275731     0.48   0.629    -.0407342    .067350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dec |   .0085411   .0281464     0.30   0.762    -.0466249    .063707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_cons |   1.009016   .1103693     9.14   0.000     .7926966    1.22533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ARMA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r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L1. |   .2859698   .1117903     2.56   0.011     .0668649    .505074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igma |   .0506463   .0041883    12.09   0.000     .0424375    .0588551</w:t>
      </w:r>
    </w:p>
    <w:p w:rsidR="00AA1FA9"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rPr>
      </w:pPr>
      <w:r>
        <w:rPr>
          <w:rFonts w:ascii="Courier" w:hAnsi="Courier"/>
        </w:rPr>
        <w:t>Or this one:</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prais prcfat t wkends unem spdlaw beltlaw feb-dec</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0:  rho = 0.0000</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1:  rho = 0.281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2:  rho = 0.288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3:  rho = 0.288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4:  rho = 0.288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Iteration 5:  rho = 0.2887</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Prais-</w:t>
      </w:r>
      <w:smartTag w:uri="urn:schemas-microsoft-com:office:smarttags" w:element="City">
        <w:r w:rsidRPr="00820820">
          <w:rPr>
            <w:rFonts w:ascii="Courier" w:hAnsi="Courier"/>
            <w:sz w:val="16"/>
            <w:szCs w:val="16"/>
          </w:rPr>
          <w:t>Winsten</w:t>
        </w:r>
      </w:smartTag>
      <w:r w:rsidRPr="00820820">
        <w:rPr>
          <w:rFonts w:ascii="Courier" w:hAnsi="Courier"/>
          <w:sz w:val="16"/>
          <w:szCs w:val="16"/>
        </w:rPr>
        <w:t xml:space="preserve"> AR(1) regression -- iterated estimates</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ource |       SS       df       MS              Number of obs =     108</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F( 16,    91) =   10.1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odel |  .495019683    16   .03093873           Prob &gt; F      =  0.0000</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Residual |  .277020817    91  .003044185           R-squared     =  0.641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Adj R-squared =  0.578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Total |    .7720405   107  .007215332           Root MSE      =  .05517</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prcfat |      Coef.   Std. Err.      t    P&gt;|t|     [95% Conf. Interval]</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t |  -.0021487   .0005479    -3.92   0.000     -.003237   -.001060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wkends |   .0006166   .0050041     0.12   0.902    -.0093234    .010556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unem |  -.0131807   .0071065    -1.85   0.067    -.0272969    .000935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pdlaw |   .0641361   .0267953     2.39   0.019     .0109105    .117361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beltlaw |   -.024816   .0301099    -0.82   0.412    -.0846256    .034993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feb |  -.0009093   .0244211    -0.04   0.970    -.0494188    .047600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ar |  -.0011624   .0262733    -0.04   0.965    -.0533512    .051026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pr |   .0575507   .0275861     2.09   0.040     .0027543     .11234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ay |    .071829   .0278625     2.58   0.012     .0164836    .127174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n |   .1007237   .0280584     3.59   0.001     .0449891    .1564583</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l |   .1747688   .0272886     6.40   0.000     .1205634    .228974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ug |   .1919517   .0275896     6.96   0.000     .1371484     .24675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ep |   .1599066   .0283165     5.65   0.000     .1036594    .2161538</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oct |   .1007763   .0277006     3.64   0.000     .0457525    .155800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nov |    .013306   .0273035     0.49   0.627     -.040929    .067541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lastRenderedPageBreak/>
        <w:t xml:space="preserve">         dec |   .0085443   .0245607     0.35   0.729    -.0402424    .057331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_cons |    1.00872   .1016073     9.93   0.000     .8068894     1.2105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rho |   .288705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Durbin-Watson statistic (original)    1.43003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Durbin-Watson statistic (transformed) 1.994739</w:t>
      </w:r>
    </w:p>
    <w:p w:rsidR="00AA1FA9" w:rsidRDefault="00AA1FA9" w:rsidP="00672805">
      <w:pPr>
        <w:spacing w:after="0" w:line="240" w:lineRule="auto"/>
      </w:pPr>
    </w:p>
    <w:p w:rsidR="00AA1FA9" w:rsidRDefault="00AA1FA9" w:rsidP="00672805">
      <w:pPr>
        <w:spacing w:after="0" w:line="240" w:lineRule="auto"/>
      </w:pPr>
      <w:r>
        <w:t>.</w:t>
      </w:r>
    </w:p>
    <w:p w:rsidR="00AA1FA9" w:rsidRDefault="00AA1FA9" w:rsidP="00672805">
      <w:pPr>
        <w:spacing w:after="0" w:line="240" w:lineRule="auto"/>
      </w:pPr>
    </w:p>
    <w:p w:rsidR="00AA1FA9" w:rsidRDefault="00AA1FA9" w:rsidP="00672805">
      <w:pPr>
        <w:spacing w:after="0" w:line="240" w:lineRule="auto"/>
      </w:pPr>
    </w:p>
    <w:p w:rsidR="00AA1FA9" w:rsidRDefault="00AA1FA9" w:rsidP="00672805">
      <w:pPr>
        <w:numPr>
          <w:ilvl w:val="1"/>
          <w:numId w:val="3"/>
        </w:numPr>
        <w:spacing w:after="0" w:line="240" w:lineRule="auto"/>
      </w:pPr>
      <w:r>
        <w:t>Compute the first order autocorrelations (</w:t>
      </w:r>
      <w:r w:rsidRPr="00077F2E">
        <w:rPr>
          <w:position w:val="-12"/>
        </w:rPr>
        <w:object w:dxaOrig="320" w:dyaOrig="380">
          <v:shape id="_x0000_i1029" type="#_x0000_t75" style="width:16.5pt;height:19.5pt" o:ole="">
            <v:imagedata r:id="rId19" o:title=""/>
          </v:shape>
          <o:OLEObject Type="Embed" ProgID="Equation.3" ShapeID="_x0000_i1029" DrawAspect="Content" ObjectID="_1609837919" r:id="rId20"/>
        </w:object>
      </w:r>
      <w:r>
        <w:t xml:space="preserve">) for </w:t>
      </w:r>
      <w:r>
        <w:rPr>
          <w:i/>
        </w:rPr>
        <w:t>unem</w:t>
      </w:r>
      <w:r>
        <w:t xml:space="preserve"> and </w:t>
      </w:r>
      <w:r>
        <w:rPr>
          <w:i/>
        </w:rPr>
        <w:t>prcfat</w:t>
      </w:r>
      <w:r>
        <w:t>.  What do these suggest about possible unit root(s)?</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corrgram unem</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1       0       1 -1       0       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LAG       AC       PAC      Q     Prob&gt;Q  [Autocorrelation]  [Partial Autocor]</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1        0.9410   0.9573   98.306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2        0.8928   0.0854   187.65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3        0.8601   0.1641   271.35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4        0.8366   0.0972    351.3  0.0000          |------            |    </w:t>
      </w:r>
    </w:p>
    <w:p w:rsidR="00AA1FA9"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corrgram prcfat</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1       0       1 -1       0       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LAG       AC       PAC      Q     Prob&gt;Q  [Autocorrelation]  [Partial Autocor]</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1        0.7077   0.7094   55.611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2        0.4439  -0.1127   77.696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3        0.1802  -0.1834    81.37  0.0000          |-                -|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4       -0.0559  -0.1727   81.728  0.0000          |                 -|    </w:t>
      </w:r>
    </w:p>
    <w:p w:rsidR="00AA1FA9" w:rsidRDefault="00AA1FA9" w:rsidP="00672805">
      <w:pPr>
        <w:spacing w:after="0" w:line="240" w:lineRule="auto"/>
        <w:rPr>
          <w:rFonts w:ascii="Courier" w:hAnsi="Courier"/>
          <w:sz w:val="16"/>
          <w:szCs w:val="16"/>
        </w:rPr>
      </w:pPr>
    </w:p>
    <w:p w:rsidR="00AA1FA9" w:rsidRDefault="00AA1FA9" w:rsidP="00672805">
      <w:pPr>
        <w:spacing w:after="0" w:line="240" w:lineRule="auto"/>
        <w:rPr>
          <w:rFonts w:ascii="Courier" w:hAnsi="Courier"/>
          <w:sz w:val="16"/>
          <w:szCs w:val="16"/>
        </w:rPr>
      </w:pPr>
    </w:p>
    <w:p w:rsidR="00AA1FA9"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rPr>
      </w:pPr>
      <w:r w:rsidRPr="00820820">
        <w:rPr>
          <w:rFonts w:ascii="Courier" w:hAnsi="Courier"/>
        </w:rPr>
        <w:t xml:space="preserve">The first order autocorrelation for </w:t>
      </w:r>
      <w:r w:rsidRPr="00820820">
        <w:rPr>
          <w:rFonts w:ascii="Courier" w:hAnsi="Courier"/>
          <w:i/>
          <w:iCs/>
        </w:rPr>
        <w:t>prcfat</w:t>
      </w:r>
      <w:r w:rsidRPr="00820820">
        <w:rPr>
          <w:rFonts w:ascii="Courier" w:hAnsi="Courier"/>
        </w:rPr>
        <w:t xml:space="preserve"> is .709, which is high but not necessarily a cause for concern.  For </w:t>
      </w:r>
      <w:r w:rsidRPr="00820820">
        <w:rPr>
          <w:rFonts w:ascii="Courier" w:hAnsi="Courier"/>
          <w:i/>
          <w:iCs/>
        </w:rPr>
        <w:t>unem</w:t>
      </w:r>
      <w:r w:rsidRPr="00820820">
        <w:rPr>
          <w:rFonts w:ascii="Courier" w:hAnsi="Courier"/>
        </w:rPr>
        <w:t xml:space="preserve">, </w:t>
      </w:r>
      <w:r w:rsidRPr="00820820">
        <w:rPr>
          <w:rFonts w:ascii="Courier" w:hAnsi="Courier"/>
          <w:position w:val="-12"/>
        </w:rPr>
        <w:object w:dxaOrig="940" w:dyaOrig="360">
          <v:shape id="_x0000_i1030" type="#_x0000_t75" style="width:46.5pt;height:18pt" o:ole="">
            <v:imagedata r:id="rId21" o:title=""/>
          </v:shape>
          <o:OLEObject Type="Embed" ProgID="Equation.DSMT4" ShapeID="_x0000_i1030" DrawAspect="Content" ObjectID="_1609837920" r:id="rId22"/>
        </w:object>
      </w:r>
      <w:r w:rsidRPr="00820820">
        <w:rPr>
          <w:rFonts w:ascii="Courier" w:hAnsi="Courier"/>
        </w:rPr>
        <w:t xml:space="preserve">, which is cause for concern in using </w:t>
      </w:r>
      <w:r w:rsidRPr="00820820">
        <w:rPr>
          <w:rFonts w:ascii="Courier" w:hAnsi="Courier"/>
          <w:i/>
          <w:iCs/>
        </w:rPr>
        <w:t>unem</w:t>
      </w:r>
      <w:r w:rsidRPr="00820820">
        <w:rPr>
          <w:rFonts w:ascii="Courier" w:hAnsi="Courier"/>
        </w:rPr>
        <w:t xml:space="preserve"> as an explanatory variable in a regression.</w:t>
      </w:r>
    </w:p>
    <w:p w:rsidR="00AA1FA9" w:rsidRPr="00820820" w:rsidRDefault="00AA1FA9" w:rsidP="00672805">
      <w:pPr>
        <w:spacing w:after="0" w:line="240" w:lineRule="auto"/>
        <w:rPr>
          <w:rFonts w:ascii="Courier" w:hAnsi="Courier"/>
          <w:sz w:val="16"/>
          <w:szCs w:val="16"/>
        </w:rPr>
      </w:pPr>
    </w:p>
    <w:p w:rsidR="00AA1FA9" w:rsidRDefault="00AA1FA9" w:rsidP="00672805">
      <w:pPr>
        <w:spacing w:after="0" w:line="240" w:lineRule="auto"/>
      </w:pPr>
      <w:r>
        <w:t xml:space="preserve">   </w:t>
      </w:r>
    </w:p>
    <w:p w:rsidR="00AA1FA9" w:rsidRDefault="00AA1FA9" w:rsidP="00672805">
      <w:pPr>
        <w:numPr>
          <w:ilvl w:val="1"/>
          <w:numId w:val="3"/>
        </w:numPr>
        <w:spacing w:after="0" w:line="240" w:lineRule="auto"/>
      </w:pPr>
      <w:r>
        <w:t>Estimate the model in (ii) using first differences for unem and prcfat  (Do not difference the month or policy variables.)  Compare your results to those in (ii).</w:t>
      </w:r>
    </w:p>
    <w:p w:rsidR="00AA1FA9" w:rsidRDefault="00AA1FA9" w:rsidP="00672805">
      <w:pPr>
        <w:spacing w:after="0" w:line="240" w:lineRule="auto"/>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reg D.prcfat t wkends D.unem spdlaw beltlaw feb-dec</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ource |       SS       df       MS              Number of obs =     10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F( 16,    90) =    2.9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odel |  .213030831    16  .013314427           Prob &gt; F      =  0.000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Residual |  .406915412    90  .004521282           R-squared     =  0.343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Adj R-squared =  0.2269</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Total |  .619946244   106  .005848549           Root MSE      =  .06724</w:t>
      </w:r>
    </w:p>
    <w:p w:rsidR="00AA1FA9" w:rsidRPr="00820820"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D.prcfat |      Coef.   Std. Err.      t    P&gt;|t|     [95% Conf. Interval]</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t |   .0001433   .0004849     0.30   0.768      -.00082    .001106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wkends |   .0068097   .0072276     0.94   0.349    -.0075492    .021168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unem |</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D1. |   .0125342   .0161094     0.78   0.439      -.01947    .044538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pdlaw |  -.0071825   .0237979    -0.30   0.763    -.0544612    .040096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beltlaw |   .0008251   .0265048     0.03   0.975    -.0518312    .0534814</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feb |   .0346228    .037046     0.93   0.352    -.0389755    .1082211</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lastRenderedPageBreak/>
        <w:t xml:space="preserve">         mar |   .0419346   .0389248     1.08   0.284    -.0353964    .119265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pr |   .0985703   .0382988     2.57   0.012      .022483    .174657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may |   .0568102   .0374416     1.52   0.133    -.0175742    .1311946</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n |   .0540339   .0347738     1.55   0.124    -.0150503    .123118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jul |   .0878394   .0331103     2.65   0.009       .02206    .1536187</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aug |   .0589255   .0396686     1.49   0.141    -.0198832    .137734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sep |   .0065431   .0379741     0.17   0.864     -.068899    .081985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oct |  -.0323897   .0352025    -0.92   0.360    -.1023255    .0375462</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nov |  -.0591083   .0354151    -1.67   0.099    -.1294666      .01125</w:t>
      </w:r>
    </w:p>
    <w:p w:rsidR="00AA1FA9" w:rsidRPr="00820820" w:rsidRDefault="00AA1FA9" w:rsidP="00672805">
      <w:pPr>
        <w:spacing w:after="0" w:line="240" w:lineRule="auto"/>
        <w:rPr>
          <w:rFonts w:ascii="Courier" w:hAnsi="Courier"/>
          <w:sz w:val="16"/>
          <w:szCs w:val="16"/>
        </w:rPr>
      </w:pPr>
      <w:r w:rsidRPr="00820820">
        <w:rPr>
          <w:rFonts w:ascii="Courier" w:hAnsi="Courier"/>
          <w:sz w:val="16"/>
          <w:szCs w:val="16"/>
        </w:rPr>
        <w:t xml:space="preserve">         dec |   .0272794   .0363245     0.75   0.455    -.0448856    .0994445</w:t>
      </w:r>
    </w:p>
    <w:p w:rsidR="00AA1FA9" w:rsidRDefault="00AA1FA9" w:rsidP="00672805">
      <w:pPr>
        <w:spacing w:after="0" w:line="240" w:lineRule="auto"/>
        <w:rPr>
          <w:rFonts w:ascii="Courier" w:hAnsi="Courier"/>
          <w:sz w:val="16"/>
          <w:szCs w:val="16"/>
        </w:rPr>
      </w:pPr>
      <w:r w:rsidRPr="00820820">
        <w:rPr>
          <w:rFonts w:ascii="Courier" w:hAnsi="Courier"/>
          <w:sz w:val="16"/>
          <w:szCs w:val="16"/>
        </w:rPr>
        <w:t xml:space="preserve">       _cons |   -.126868   .1048114    -1.21   0.229    -.3350941    .0813581</w:t>
      </w:r>
    </w:p>
    <w:p w:rsidR="00AA1FA9"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rPr>
      </w:pPr>
      <w:r w:rsidRPr="00820820">
        <w:rPr>
          <w:rFonts w:ascii="Courier" w:hAnsi="Courier"/>
        </w:rPr>
        <w:t xml:space="preserve">This regression basically shows that the change in </w:t>
      </w:r>
      <w:r w:rsidRPr="00820820">
        <w:rPr>
          <w:rFonts w:ascii="Courier" w:hAnsi="Courier"/>
          <w:i/>
          <w:iCs/>
        </w:rPr>
        <w:t>prcfat</w:t>
      </w:r>
      <w:r w:rsidRPr="00820820">
        <w:rPr>
          <w:rFonts w:ascii="Courier" w:hAnsi="Courier"/>
        </w:rPr>
        <w:t xml:space="preserve"> cannot be explained by the change in </w:t>
      </w:r>
      <w:r w:rsidRPr="00820820">
        <w:rPr>
          <w:rFonts w:ascii="Courier" w:hAnsi="Courier"/>
          <w:i/>
          <w:iCs/>
        </w:rPr>
        <w:t>unem</w:t>
      </w:r>
      <w:r w:rsidRPr="00820820">
        <w:rPr>
          <w:rFonts w:ascii="Courier" w:hAnsi="Courier"/>
        </w:rPr>
        <w:t xml:space="preserve"> or any of the policy variables.  It does have some seasonality, which is why the </w:t>
      </w:r>
      <w:r w:rsidRPr="00820820">
        <w:rPr>
          <w:rFonts w:ascii="Courier" w:hAnsi="Courier"/>
          <w:i/>
          <w:iCs/>
        </w:rPr>
        <w:t>R</w:t>
      </w:r>
      <w:r w:rsidRPr="00820820">
        <w:rPr>
          <w:rFonts w:ascii="Courier" w:hAnsi="Courier"/>
        </w:rPr>
        <w:t>-squared is .344.</w:t>
      </w:r>
    </w:p>
    <w:p w:rsidR="00AA1FA9" w:rsidRDefault="00AA1FA9" w:rsidP="00672805">
      <w:pPr>
        <w:spacing w:after="0" w:line="240" w:lineRule="auto"/>
        <w:rPr>
          <w:rFonts w:ascii="Courier" w:hAnsi="Courier"/>
          <w:sz w:val="16"/>
          <w:szCs w:val="16"/>
        </w:rPr>
      </w:pPr>
    </w:p>
    <w:p w:rsidR="00AA1FA9" w:rsidRPr="00820820" w:rsidRDefault="00AA1FA9" w:rsidP="00672805">
      <w:pPr>
        <w:spacing w:after="0" w:line="240" w:lineRule="auto"/>
        <w:rPr>
          <w:rFonts w:ascii="Courier" w:hAnsi="Courier"/>
          <w:sz w:val="16"/>
          <w:szCs w:val="16"/>
        </w:rPr>
      </w:pPr>
    </w:p>
    <w:p w:rsidR="00AA1FA9" w:rsidRPr="00742218" w:rsidRDefault="00AA1FA9" w:rsidP="00672805">
      <w:pPr>
        <w:pStyle w:val="ListParagraph"/>
        <w:numPr>
          <w:ilvl w:val="0"/>
          <w:numId w:val="3"/>
        </w:numPr>
        <w:spacing w:after="0" w:line="240" w:lineRule="auto"/>
        <w:rPr>
          <w:rFonts w:ascii="Times New Roman" w:eastAsiaTheme="minorEastAsia" w:hAnsi="Times New Roman" w:cs="Times New Roman"/>
        </w:rPr>
      </w:pPr>
      <w:r>
        <w:rPr>
          <w:rFonts w:ascii="Times New Roman" w:eastAsiaTheme="minorEastAsia" w:hAnsi="Times New Roman" w:cs="Times New Roman"/>
        </w:rPr>
        <w:t>Use the data in PHILIPS.RAW for this exercise.  (</w:t>
      </w:r>
      <w:r w:rsidRPr="00742218">
        <w:rPr>
          <w:rFonts w:ascii="Times New Roman" w:eastAsiaTheme="minorEastAsia" w:hAnsi="Times New Roman" w:cs="Times New Roman"/>
        </w:rPr>
        <w:t xml:space="preserve">This </w:t>
      </w:r>
      <w:r>
        <w:rPr>
          <w:rFonts w:ascii="Times New Roman" w:eastAsiaTheme="minorEastAsia" w:hAnsi="Times New Roman" w:cs="Times New Roman"/>
        </w:rPr>
        <w:t>follows several of the examples in Wooldridge, but using the full set of the data, rather than only through 1996.)</w:t>
      </w:r>
    </w:p>
    <w:p w:rsidR="00AA1FA9" w:rsidRDefault="00AA1FA9" w:rsidP="00672805">
      <w:pPr>
        <w:pStyle w:val="ListParagraph"/>
        <w:spacing w:after="0" w:line="240" w:lineRule="auto"/>
        <w:ind w:left="360"/>
        <w:rPr>
          <w:rFonts w:ascii="Times New Roman" w:eastAsiaTheme="minorEastAsia" w:hAnsi="Times New Roman" w:cs="Times New Roman"/>
        </w:rPr>
      </w:pPr>
    </w:p>
    <w:p w:rsidR="00AA1FA9" w:rsidRDefault="00AA1FA9" w:rsidP="00672805">
      <w:pPr>
        <w:pStyle w:val="ListParagraph"/>
        <w:spacing w:after="0" w:line="240" w:lineRule="auto"/>
        <w:ind w:left="360"/>
        <w:rPr>
          <w:rFonts w:ascii="Times New Roman" w:eastAsiaTheme="minorEastAsia" w:hAnsi="Times New Roman" w:cs="Times New Roman"/>
        </w:rPr>
      </w:pPr>
      <w:r>
        <w:rPr>
          <w:rFonts w:ascii="Times New Roman" w:eastAsiaTheme="minorEastAsia" w:hAnsi="Times New Roman" w:cs="Times New Roman"/>
        </w:rPr>
        <w:t>The Phillips curve posits a relationship between unemployment and inflation:</w:t>
      </w:r>
    </w:p>
    <w:p w:rsidR="00AA1FA9" w:rsidRDefault="00AA1FA9" w:rsidP="00672805">
      <w:pPr>
        <w:pStyle w:val="ListParagraph"/>
        <w:spacing w:after="0" w:line="240" w:lineRule="auto"/>
        <w:ind w:left="360"/>
        <w:rPr>
          <w:rFonts w:ascii="Times New Roman" w:eastAsiaTheme="minorEastAsia" w:hAnsi="Times New Roman" w:cs="Times New Roman"/>
        </w:rPr>
      </w:pPr>
    </w:p>
    <w:p w:rsidR="00AA1FA9" w:rsidRPr="00BD170F" w:rsidRDefault="00F326F0" w:rsidP="00672805">
      <w:pPr>
        <w:pStyle w:val="ListParagraph"/>
        <w:spacing w:after="0" w:line="240" w:lineRule="auto"/>
        <w:ind w:left="360"/>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inf</m:t>
              </m:r>
            </m:e>
            <m:sub>
              <m:r>
                <w:rPr>
                  <w:rFonts w:ascii="Cambria Math" w:eastAsiaTheme="minorEastAsia" w:hAnsi="Cambria Math" w:cs="Times New Roman"/>
                </w:rPr>
                <m:t>t</m:t>
              </m:r>
            </m:sub>
          </m:sSub>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inf</m:t>
              </m:r>
            </m:e>
            <m:sub>
              <m:r>
                <w:rPr>
                  <w:rFonts w:ascii="Cambria Math" w:eastAsiaTheme="minorEastAsia" w:hAnsi="Cambria Math" w:cs="Times New Roman"/>
                </w:rPr>
                <m:t>t</m:t>
              </m:r>
            </m:sub>
            <m:sup>
              <m:r>
                <w:rPr>
                  <w:rFonts w:ascii="Cambria Math" w:eastAsiaTheme="minorEastAsia" w:hAnsi="Cambria Math" w:cs="Times New Roman"/>
                </w:rPr>
                <m:t>e</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1</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unem</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0</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t</m:t>
              </m:r>
            </m:sub>
          </m:sSub>
        </m:oMath>
      </m:oMathPara>
    </w:p>
    <w:p w:rsidR="00AA1FA9" w:rsidRPr="00BD170F" w:rsidRDefault="00AA1FA9" w:rsidP="00672805">
      <w:pPr>
        <w:pStyle w:val="ListParagraph"/>
        <w:spacing w:after="0" w:line="240" w:lineRule="auto"/>
        <w:ind w:left="360"/>
        <w:rPr>
          <w:rFonts w:ascii="Times New Roman" w:eastAsiaTheme="minorEastAsia" w:hAnsi="Times New Roman" w:cs="Times New Roman"/>
        </w:rPr>
      </w:pPr>
    </w:p>
    <w:p w:rsidR="00AA1FA9" w:rsidRDefault="00AA1FA9" w:rsidP="00672805">
      <w:pPr>
        <w:spacing w:after="0" w:line="240" w:lineRule="auto"/>
        <w:rPr>
          <w:rFonts w:ascii="Times New Roman" w:eastAsiaTheme="minorEastAsia" w:hAnsi="Times New Roman" w:cs="Times New Roman"/>
        </w:rPr>
      </w:pPr>
      <w:r>
        <w:rPr>
          <w:rFonts w:ascii="Times New Roman" w:eastAsiaTheme="minorEastAsia" w:hAnsi="Times New Roman" w:cs="Times New Roman"/>
        </w:rPr>
        <w:t xml:space="preserve">Here </w:t>
      </w:r>
      <m:oMath>
        <m:sSubSup>
          <m:sSubSupPr>
            <m:ctrlPr>
              <w:rPr>
                <w:rFonts w:ascii="Cambria Math" w:eastAsiaTheme="minorEastAsia" w:hAnsi="Cambria Math" w:cs="Times New Roman"/>
                <w:i/>
              </w:rPr>
            </m:ctrlPr>
          </m:sSubSupPr>
          <m:e>
            <m:r>
              <w:rPr>
                <w:rFonts w:ascii="Cambria Math" w:eastAsiaTheme="minorEastAsia" w:hAnsi="Cambria Math" w:cs="Times New Roman"/>
              </w:rPr>
              <m:t>inf</m:t>
            </m:r>
          </m:e>
          <m:sub>
            <m:r>
              <w:rPr>
                <w:rFonts w:ascii="Cambria Math" w:eastAsiaTheme="minorEastAsia" w:hAnsi="Cambria Math" w:cs="Times New Roman"/>
              </w:rPr>
              <m:t>t</m:t>
            </m:r>
          </m:sub>
          <m:sup>
            <m:r>
              <w:rPr>
                <w:rFonts w:ascii="Cambria Math" w:eastAsiaTheme="minorEastAsia" w:hAnsi="Cambria Math" w:cs="Times New Roman"/>
              </w:rPr>
              <m:t>e</m:t>
            </m:r>
          </m:sup>
        </m:sSubSup>
      </m:oMath>
      <w:r>
        <w:rPr>
          <w:rFonts w:ascii="Times New Roman" w:eastAsiaTheme="minorEastAsia" w:hAnsi="Times New Roman" w:cs="Times New Roman"/>
        </w:rPr>
        <w:t xml:space="preserve"> is the expected rate of inflation for year t that was formed in year t-1.  The above formulation posits that there is a relationship between unanticipated inflation (deviations from expectations) and cyclical unemployment—deviations of unemployment in year t from the natural rate of unemployment, </w:t>
      </w:r>
      <m:oMath>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0</m:t>
            </m:r>
          </m:sub>
        </m:sSub>
      </m:oMath>
      <w:r>
        <w:rPr>
          <w:rFonts w:ascii="Times New Roman" w:eastAsiaTheme="minorEastAsia" w:hAnsi="Times New Roman" w:cs="Times New Roman"/>
        </w:rPr>
        <w:t>.  One assumption of this model is that the natural rate of unemployment is constant.</w:t>
      </w:r>
    </w:p>
    <w:p w:rsidR="00AA1FA9" w:rsidRDefault="00AA1FA9" w:rsidP="00672805">
      <w:pPr>
        <w:spacing w:after="0" w:line="240" w:lineRule="auto"/>
        <w:rPr>
          <w:rFonts w:ascii="Times New Roman" w:eastAsiaTheme="minorEastAsia" w:hAnsi="Times New Roman" w:cs="Times New Roman"/>
        </w:rPr>
      </w:pPr>
      <w:r>
        <w:rPr>
          <w:rFonts w:ascii="Times New Roman" w:eastAsiaTheme="minorEastAsia" w:hAnsi="Times New Roman" w:cs="Times New Roman"/>
        </w:rPr>
        <w:t>Under the adaptive expectations model, current expected values of inflation depend on recently observed inflation, resulting in the following:</w:t>
      </w:r>
    </w:p>
    <w:p w:rsidR="00AA1FA9" w:rsidRDefault="00F326F0" w:rsidP="00672805">
      <w:pPr>
        <w:pStyle w:val="ListParagraph"/>
        <w:spacing w:after="0" w:line="240" w:lineRule="auto"/>
        <w:ind w:left="360"/>
        <w:jc w:val="center"/>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inf</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inf</m:t>
            </m:r>
          </m:e>
          <m:sub>
            <m:r>
              <w:rPr>
                <w:rFonts w:ascii="Cambria Math" w:eastAsiaTheme="minorEastAsia" w:hAnsi="Cambria Math" w:cs="Times New Roman"/>
              </w:rPr>
              <m:t>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β</m:t>
            </m:r>
          </m:e>
          <m:sub>
            <m:r>
              <w:rPr>
                <w:rFonts w:ascii="Cambria Math" w:eastAsiaTheme="minorEastAsia" w:hAnsi="Cambria Math" w:cs="Times New Roman"/>
              </w:rPr>
              <m:t>1</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unem</m:t>
                </m:r>
              </m:e>
              <m:sub>
                <m:r>
                  <w:rPr>
                    <w:rFonts w:ascii="Cambria Math" w:eastAsiaTheme="minorEastAsia" w:hAnsi="Cambria Math" w:cs="Times New Roman"/>
                  </w:rPr>
                  <m:t>t</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t</m:t>
            </m:r>
          </m:sub>
        </m:sSub>
      </m:oMath>
      <w:r w:rsidR="00AA1FA9">
        <w:rPr>
          <w:rFonts w:ascii="Times New Roman" w:eastAsiaTheme="minorEastAsia" w:hAnsi="Times New Roman" w:cs="Times New Roman"/>
        </w:rPr>
        <w:t xml:space="preserve"> = </w:t>
      </w:r>
      <m:oMath>
        <m:sSub>
          <m:sSubPr>
            <m:ctrlPr>
              <w:rPr>
                <w:rFonts w:ascii="Cambria Math" w:eastAsiaTheme="minorEastAsia" w:hAnsi="Cambria Math" w:cs="Times New Roman"/>
                <w:i/>
              </w:rPr>
            </m:ctrlPr>
          </m:sSubPr>
          <m:e>
            <m:r>
              <w:rPr>
                <w:rFonts w:ascii="Cambria Math" w:eastAsiaTheme="minorEastAsia" w:hAnsi="Cambria Math" w:cs="Times New Roman"/>
              </w:rPr>
              <m:t>∆inf</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i/>
              </w:rPr>
            </m:ctrlPr>
          </m:sSubPr>
          <m:e>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β</m:t>
            </m:r>
          </m:e>
          <m:sub>
            <m:r>
              <w:rPr>
                <w:rFonts w:ascii="Cambria Math" w:eastAsiaTheme="minorEastAsia" w:hAnsi="Cambria Math" w:cs="Times New Roman"/>
              </w:rPr>
              <m:t>1</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unem</m:t>
                </m:r>
              </m:e>
              <m:sub>
                <m:r>
                  <w:rPr>
                    <w:rFonts w:ascii="Cambria Math" w:eastAsiaTheme="minorEastAsia" w:hAnsi="Cambria Math" w:cs="Times New Roman"/>
                  </w:rPr>
                  <m:t>t</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t</m:t>
            </m:r>
          </m:sub>
        </m:sSub>
      </m:oMath>
    </w:p>
    <w:p w:rsidR="00AA1FA9" w:rsidRDefault="00AA1FA9" w:rsidP="00672805">
      <w:pPr>
        <w:pStyle w:val="ListParagraph"/>
        <w:spacing w:after="0" w:line="240" w:lineRule="auto"/>
        <w:ind w:left="360"/>
        <w:rPr>
          <w:rFonts w:ascii="Times New Roman" w:eastAsiaTheme="minorEastAsia" w:hAnsi="Times New Roman" w:cs="Times New Roman"/>
        </w:rPr>
      </w:pPr>
    </w:p>
    <w:p w:rsidR="00AA1FA9" w:rsidRDefault="00AA1FA9" w:rsidP="00672805">
      <w:pPr>
        <w:pStyle w:val="ListParagraph"/>
        <w:spacing w:after="0" w:line="240" w:lineRule="auto"/>
        <w:ind w:left="360"/>
        <w:rPr>
          <w:rFonts w:ascii="Times New Roman" w:eastAsiaTheme="minorEastAsia" w:hAnsi="Times New Roman" w:cs="Times New Roman"/>
        </w:rPr>
      </w:pPr>
      <w:r>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μ</m:t>
            </m:r>
          </m:e>
          <m:sub>
            <m:r>
              <w:rPr>
                <w:rFonts w:ascii="Cambria Math" w:eastAsiaTheme="minorEastAsia" w:hAnsi="Cambria Math" w:cs="Times New Roman"/>
              </w:rPr>
              <m:t>0</m:t>
            </m:r>
          </m:sub>
        </m:sSub>
      </m:oMath>
    </w:p>
    <w:p w:rsidR="00AA1FA9" w:rsidRPr="00BD170F" w:rsidRDefault="00AA1FA9" w:rsidP="00672805">
      <w:pPr>
        <w:pStyle w:val="ListParagraph"/>
        <w:spacing w:after="0" w:line="240" w:lineRule="auto"/>
        <w:ind w:left="360"/>
        <w:rPr>
          <w:rFonts w:ascii="Times New Roman" w:eastAsiaTheme="minorEastAsia" w:hAnsi="Times New Roman" w:cs="Times New Roman"/>
        </w:rPr>
      </w:pPr>
    </w:p>
    <w:p w:rsidR="00AA1FA9" w:rsidRPr="008917DD" w:rsidRDefault="00AA1FA9" w:rsidP="00672805">
      <w:pPr>
        <w:pStyle w:val="ListParagraph"/>
        <w:numPr>
          <w:ilvl w:val="0"/>
          <w:numId w:val="2"/>
        </w:numPr>
        <w:spacing w:after="0" w:line="240" w:lineRule="auto"/>
        <w:rPr>
          <w:rFonts w:ascii="Times New Roman" w:eastAsiaTheme="minorEastAsia" w:hAnsi="Times New Roman" w:cs="Times New Roman"/>
          <w:b/>
        </w:rPr>
      </w:pPr>
      <w:r w:rsidRPr="008917DD">
        <w:rPr>
          <w:rFonts w:ascii="Times New Roman" w:eastAsiaTheme="minorEastAsia" w:hAnsi="Times New Roman" w:cs="Times New Roman"/>
          <w:b/>
        </w:rPr>
        <w:t>Estimate this equation.  Interpret the coefficients.  Using your estimates, calculate the natural rate of unemployment.</w:t>
      </w:r>
    </w:p>
    <w:p w:rsidR="00672805" w:rsidRPr="00672805" w:rsidRDefault="00AA1FA9" w:rsidP="00672805">
      <w:pPr>
        <w:tabs>
          <w:tab w:val="left" w:pos="2618"/>
          <w:tab w:val="decimal" w:pos="3740"/>
          <w:tab w:val="decimal" w:pos="4488"/>
        </w:tabs>
        <w:spacing w:after="0" w:line="240" w:lineRule="auto"/>
        <w:ind w:left="2618"/>
        <w:rPr>
          <w:rFonts w:ascii="Times New Roman" w:hAnsi="Times New Roman" w:cs="Times New Roman"/>
        </w:rPr>
      </w:pPr>
      <w:r w:rsidRPr="008917DD">
        <w:rPr>
          <w:rFonts w:ascii="Times New Roman" w:hAnsi="Times New Roman" w:cs="Times New Roman"/>
        </w:rPr>
        <w:tab/>
      </w:r>
    </w:p>
    <w:p w:rsidR="00672805" w:rsidRPr="00672805" w:rsidRDefault="00672805" w:rsidP="00672805">
      <w:pPr>
        <w:tabs>
          <w:tab w:val="left" w:pos="2618"/>
          <w:tab w:val="decimal" w:pos="3740"/>
          <w:tab w:val="decimal" w:pos="4488"/>
        </w:tabs>
        <w:spacing w:after="0" w:line="240" w:lineRule="auto"/>
        <w:ind w:left="720"/>
        <w:rPr>
          <w:rFonts w:ascii="Courier New" w:hAnsi="Courier New" w:cs="Courier New"/>
          <w:sz w:val="16"/>
          <w:szCs w:val="16"/>
        </w:rPr>
      </w:pPr>
      <w:r w:rsidRPr="00672805">
        <w:rPr>
          <w:rFonts w:ascii="Courier New" w:hAnsi="Courier New" w:cs="Courier New"/>
          <w:sz w:val="16"/>
          <w:szCs w:val="16"/>
        </w:rPr>
        <w:t>. reg inf unem</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Source |       SS       df       MS              Number of obs =      56</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F(  1,    54) =    3.58</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Model |   31.599858     1   31.599858           Prob &gt; F      =  0.0639</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Residual |  476.815691    54   8.8299202           R-squared     =  0.0622</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Adj R-squared =  0.0448</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Total |  508.415549    55  9.24391907           Root MSE      =  2.9715</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inf |      Coef.   Std. Err.      t    P&gt;|t|     [95% Conf. Interval]</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unem |   .5023782   .2655624     1.89   0.064    -.0300424    1.034799</w:t>
      </w:r>
    </w:p>
    <w:p w:rsidR="00672805" w:rsidRPr="00672805" w:rsidRDefault="00672805" w:rsidP="00672805">
      <w:pPr>
        <w:tabs>
          <w:tab w:val="left" w:pos="2618"/>
          <w:tab w:val="decimal" w:pos="3740"/>
          <w:tab w:val="decimal" w:pos="4488"/>
        </w:tabs>
        <w:spacing w:after="0" w:line="240" w:lineRule="auto"/>
        <w:ind w:left="1178"/>
        <w:rPr>
          <w:rFonts w:ascii="Courier New" w:hAnsi="Courier New" w:cs="Courier New"/>
          <w:sz w:val="16"/>
          <w:szCs w:val="16"/>
        </w:rPr>
      </w:pPr>
      <w:r w:rsidRPr="00672805">
        <w:rPr>
          <w:rFonts w:ascii="Courier New" w:hAnsi="Courier New" w:cs="Courier New"/>
          <w:sz w:val="16"/>
          <w:szCs w:val="16"/>
        </w:rPr>
        <w:t xml:space="preserve">       _cons |   1.053566   1.547957     0.68   0.499    -2.049901    4.157033</w:t>
      </w:r>
    </w:p>
    <w:p w:rsidR="00447693" w:rsidRDefault="00447693" w:rsidP="00672805">
      <w:pPr>
        <w:tabs>
          <w:tab w:val="left" w:pos="2618"/>
          <w:tab w:val="decimal" w:pos="3740"/>
          <w:tab w:val="decimal" w:pos="4488"/>
        </w:tabs>
        <w:spacing w:after="0" w:line="240" w:lineRule="auto"/>
        <w:ind w:left="2618"/>
        <w:rPr>
          <w:rFonts w:ascii="Times New Roman" w:hAnsi="Times New Roman" w:cs="Times New Roman"/>
        </w:rPr>
      </w:pPr>
    </w:p>
    <w:p w:rsidR="00447693" w:rsidRDefault="00447693" w:rsidP="00447693">
      <w:pPr>
        <w:tabs>
          <w:tab w:val="left" w:pos="2618"/>
          <w:tab w:val="decimal" w:pos="3740"/>
          <w:tab w:val="decimal" w:pos="4488"/>
        </w:tabs>
        <w:spacing w:after="0" w:line="240" w:lineRule="auto"/>
        <w:rPr>
          <w:rFonts w:ascii="Times New Roman" w:hAnsi="Times New Roman" w:cs="Times New Roman"/>
        </w:rPr>
      </w:pPr>
    </w:p>
    <w:p w:rsidR="00447693" w:rsidRDefault="00447693" w:rsidP="00447693">
      <w:pPr>
        <w:tabs>
          <w:tab w:val="left" w:pos="2618"/>
          <w:tab w:val="decimal" w:pos="3740"/>
          <w:tab w:val="decimal" w:pos="4488"/>
        </w:tabs>
        <w:spacing w:after="0" w:line="240" w:lineRule="auto"/>
        <w:rPr>
          <w:rFonts w:ascii="Times New Roman" w:hAnsi="Times New Roman" w:cs="Times New Roman"/>
        </w:rPr>
      </w:pPr>
      <w:r>
        <w:rPr>
          <w:rFonts w:ascii="Times New Roman" w:hAnsi="Times New Roman" w:cs="Times New Roman"/>
        </w:rPr>
        <w:t>Note that the coefficient here is positive—not what we’d expect.</w:t>
      </w:r>
    </w:p>
    <w:p w:rsidR="00AA1FA9" w:rsidRPr="008917DD" w:rsidRDefault="00672805" w:rsidP="00672805">
      <w:pPr>
        <w:tabs>
          <w:tab w:val="left" w:pos="2618"/>
          <w:tab w:val="decimal" w:pos="3740"/>
          <w:tab w:val="decimal" w:pos="4488"/>
        </w:tabs>
        <w:spacing w:after="0" w:line="240" w:lineRule="auto"/>
        <w:ind w:left="2618"/>
        <w:rPr>
          <w:rFonts w:ascii="Times New Roman" w:hAnsi="Times New Roman" w:cs="Times New Roman"/>
        </w:rPr>
      </w:pPr>
      <w:r w:rsidRPr="00672805">
        <w:rPr>
          <w:rFonts w:ascii="Times New Roman" w:hAnsi="Times New Roman" w:cs="Times New Roman"/>
        </w:rPr>
        <w:t>---------------------------------------------</w:t>
      </w:r>
    </w:p>
    <w:p w:rsidR="00AA1FA9" w:rsidRPr="00DE6BCB" w:rsidRDefault="00AA1FA9" w:rsidP="00672805">
      <w:pPr>
        <w:pStyle w:val="ListParagraph"/>
        <w:numPr>
          <w:ilvl w:val="0"/>
          <w:numId w:val="2"/>
        </w:numPr>
        <w:spacing w:after="0" w:line="240" w:lineRule="auto"/>
        <w:rPr>
          <w:rFonts w:ascii="Times New Roman" w:eastAsiaTheme="minorEastAsia" w:hAnsi="Times New Roman" w:cs="Times New Roman"/>
          <w:b/>
        </w:rPr>
      </w:pPr>
      <w:r w:rsidRPr="00DE6BCB">
        <w:rPr>
          <w:rFonts w:ascii="Times New Roman" w:eastAsiaTheme="minorEastAsia" w:hAnsi="Times New Roman" w:cs="Times New Roman"/>
          <w:b/>
        </w:rPr>
        <w:t>Obtain the residuals from this estimation.  Is there evidence of serial correlation in these residuals?</w:t>
      </w:r>
    </w:p>
    <w:p w:rsidR="00AA1FA9" w:rsidRDefault="00AA1FA9" w:rsidP="00672805">
      <w:pPr>
        <w:pStyle w:val="ListParagraph"/>
        <w:spacing w:after="0" w:line="240" w:lineRule="auto"/>
        <w:rPr>
          <w:rFonts w:ascii="Times New Roman" w:eastAsiaTheme="minorEastAsia" w:hAnsi="Times New Roman" w:cs="Times New Roman"/>
        </w:rPr>
      </w:pPr>
    </w:p>
    <w:p w:rsidR="00672805" w:rsidRPr="00672805" w:rsidRDefault="00672805" w:rsidP="00672805">
      <w:pPr>
        <w:pStyle w:val="ListParagraph"/>
        <w:spacing w:after="0" w:line="240" w:lineRule="auto"/>
        <w:rPr>
          <w:rFonts w:ascii="Times New Roman" w:eastAsiaTheme="minorEastAsia" w:hAnsi="Times New Roman" w:cs="Times New Roman"/>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lastRenderedPageBreak/>
        <w:t>. dwstat</w:t>
      </w:r>
    </w:p>
    <w:p w:rsidR="00672805" w:rsidRPr="002B48AC" w:rsidRDefault="00672805" w:rsidP="00672805">
      <w:pPr>
        <w:pStyle w:val="ListParagraph"/>
        <w:spacing w:after="0" w:line="240" w:lineRule="auto"/>
        <w:rPr>
          <w:rFonts w:ascii="Courier New" w:eastAsiaTheme="minorEastAsia" w:hAnsi="Courier New" w:cs="Courier New"/>
          <w:sz w:val="16"/>
          <w:szCs w:val="16"/>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Durbin-Watson d-statistic(  2,    56) =  .8014823</w:t>
      </w:r>
    </w:p>
    <w:p w:rsidR="00672805" w:rsidRPr="002B48AC" w:rsidRDefault="00672805" w:rsidP="002B48AC">
      <w:pPr>
        <w:pStyle w:val="ListParagraph"/>
        <w:spacing w:after="0" w:line="240" w:lineRule="auto"/>
        <w:ind w:left="0"/>
        <w:rPr>
          <w:rFonts w:ascii="Courier New" w:eastAsiaTheme="minorEastAsia" w:hAnsi="Courier New" w:cs="Courier New"/>
        </w:rPr>
      </w:pPr>
    </w:p>
    <w:p w:rsidR="00672805" w:rsidRPr="002B48AC" w:rsidRDefault="00672805" w:rsidP="002B48AC">
      <w:pPr>
        <w:pStyle w:val="ListParagraph"/>
        <w:spacing w:after="0" w:line="240" w:lineRule="auto"/>
        <w:ind w:left="0"/>
        <w:rPr>
          <w:rFonts w:ascii="Courier New" w:eastAsiaTheme="minorEastAsia" w:hAnsi="Courier New" w:cs="Courier New"/>
        </w:rPr>
      </w:pPr>
      <w:r w:rsidRPr="002B48AC">
        <w:rPr>
          <w:rFonts w:ascii="Courier New" w:eastAsiaTheme="minorEastAsia" w:hAnsi="Courier New" w:cs="Courier New"/>
        </w:rPr>
        <w:t>This is far below 2, and well below the lower bound—</w:t>
      </w:r>
      <w:r w:rsidR="002B48AC" w:rsidRPr="002B48AC">
        <w:rPr>
          <w:rFonts w:ascii="Courier New" w:eastAsiaTheme="minorEastAsia" w:hAnsi="Courier New" w:cs="Courier New"/>
        </w:rPr>
        <w:t>see the Appendix table D I handed out.</w:t>
      </w:r>
      <w:r w:rsidR="002B48AC">
        <w:rPr>
          <w:rFonts w:ascii="Courier New" w:eastAsiaTheme="minorEastAsia" w:hAnsi="Courier New" w:cs="Courier New"/>
        </w:rPr>
        <w:t xml:space="preserve">  So evidence of positive serial correlation.</w:t>
      </w:r>
    </w:p>
    <w:p w:rsidR="00672805" w:rsidRPr="002B48AC" w:rsidRDefault="00672805" w:rsidP="002B48AC">
      <w:pPr>
        <w:pStyle w:val="ListParagraph"/>
        <w:spacing w:after="0" w:line="240" w:lineRule="auto"/>
        <w:ind w:left="0"/>
        <w:rPr>
          <w:rFonts w:ascii="Courier New" w:eastAsiaTheme="minorEastAsia" w:hAnsi="Courier New" w:cs="Courier New"/>
        </w:rPr>
      </w:pPr>
    </w:p>
    <w:p w:rsidR="002B48AC" w:rsidRPr="002B48AC" w:rsidRDefault="002B48AC" w:rsidP="002B48AC">
      <w:pPr>
        <w:pStyle w:val="ListParagraph"/>
        <w:spacing w:after="0" w:line="240" w:lineRule="auto"/>
        <w:ind w:left="0"/>
        <w:rPr>
          <w:rFonts w:ascii="Courier New" w:eastAsiaTheme="minorEastAsia" w:hAnsi="Courier New" w:cs="Courier New"/>
        </w:rPr>
      </w:pPr>
      <w:r w:rsidRPr="002B48AC">
        <w:rPr>
          <w:rFonts w:ascii="Courier New" w:eastAsiaTheme="minorEastAsia" w:hAnsi="Courier New" w:cs="Courier New"/>
        </w:rPr>
        <w:t>Breusch Godfrey method:</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tsset year</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time variable:  year, 1948 to 2003</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delta:  1 unit</w:t>
      </w:r>
    </w:p>
    <w:p w:rsidR="00672805" w:rsidRPr="002B48AC" w:rsidRDefault="00672805" w:rsidP="00672805">
      <w:pPr>
        <w:pStyle w:val="ListParagraph"/>
        <w:spacing w:after="0" w:line="240" w:lineRule="auto"/>
        <w:rPr>
          <w:rFonts w:ascii="Courier New" w:eastAsiaTheme="minorEastAsia" w:hAnsi="Courier New" w:cs="Courier New"/>
          <w:sz w:val="16"/>
          <w:szCs w:val="16"/>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predict error, resid</w:t>
      </w:r>
    </w:p>
    <w:p w:rsidR="00672805" w:rsidRPr="002B48AC" w:rsidRDefault="00672805" w:rsidP="00672805">
      <w:pPr>
        <w:pStyle w:val="ListParagraph"/>
        <w:spacing w:after="0" w:line="240" w:lineRule="auto"/>
        <w:rPr>
          <w:rFonts w:ascii="Courier New" w:eastAsiaTheme="minorEastAsia" w:hAnsi="Courier New" w:cs="Courier New"/>
          <w:sz w:val="16"/>
          <w:szCs w:val="16"/>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reg error l.error</w:t>
      </w:r>
    </w:p>
    <w:p w:rsidR="00672805" w:rsidRPr="002B48AC" w:rsidRDefault="00672805" w:rsidP="00672805">
      <w:pPr>
        <w:pStyle w:val="ListParagraph"/>
        <w:spacing w:after="0" w:line="240" w:lineRule="auto"/>
        <w:rPr>
          <w:rFonts w:ascii="Courier New" w:eastAsiaTheme="minorEastAsia" w:hAnsi="Courier New" w:cs="Courier New"/>
          <w:sz w:val="16"/>
          <w:szCs w:val="16"/>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Source |       SS       df       MS              Number of obs =      55</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F(  1,    53) =   27.91</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Model |  155.221317     1  155.221317           Prob &gt; F      =  0.0000</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Residual |  294.721637    53   5.5607856           R-squared     =  0.3450</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Adj R-squared =  0.3326</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Total |  449.942953    54  8.33227692           Root MSE      =  2.3581</w:t>
      </w:r>
    </w:p>
    <w:p w:rsidR="00672805" w:rsidRPr="002B48AC" w:rsidRDefault="00672805" w:rsidP="00672805">
      <w:pPr>
        <w:pStyle w:val="ListParagraph"/>
        <w:spacing w:after="0" w:line="240" w:lineRule="auto"/>
        <w:rPr>
          <w:rFonts w:ascii="Courier New" w:eastAsiaTheme="minorEastAsia" w:hAnsi="Courier New" w:cs="Courier New"/>
          <w:sz w:val="16"/>
          <w:szCs w:val="16"/>
        </w:rPr>
      </w:pP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error |      Coef.   Std. Err.      t    P&gt;|t|     [95% Conf. Interval]</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error |</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L1. |   .5724722   .1083545     5.28   0.000     .3551407    .7898038</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 xml:space="preserve">       _cons |  -.1118079   .3179895    -0.35   0.727    -.7496141    .5259983</w:t>
      </w:r>
    </w:p>
    <w:p w:rsidR="00672805" w:rsidRPr="002B48AC" w:rsidRDefault="00672805" w:rsidP="00672805">
      <w:pPr>
        <w:pStyle w:val="ListParagraph"/>
        <w:spacing w:after="0" w:line="240" w:lineRule="auto"/>
        <w:rPr>
          <w:rFonts w:ascii="Courier New" w:eastAsiaTheme="minorEastAsia" w:hAnsi="Courier New" w:cs="Courier New"/>
          <w:sz w:val="16"/>
          <w:szCs w:val="16"/>
        </w:rPr>
      </w:pPr>
      <w:r w:rsidRPr="002B48AC">
        <w:rPr>
          <w:rFonts w:ascii="Courier New" w:eastAsiaTheme="minorEastAsia" w:hAnsi="Courier New" w:cs="Courier New"/>
          <w:sz w:val="16"/>
          <w:szCs w:val="16"/>
        </w:rPr>
        <w:t>------------------------------------------------------------------------------</w:t>
      </w:r>
    </w:p>
    <w:p w:rsidR="00672805" w:rsidRDefault="002B48AC" w:rsidP="00672805">
      <w:pPr>
        <w:spacing w:after="0" w:line="240" w:lineRule="auto"/>
      </w:pPr>
      <w:r>
        <w:rPr>
          <w:rFonts w:ascii="Courier" w:hAnsi="Courier"/>
        </w:rPr>
        <w:t>T</w:t>
      </w:r>
      <w:r w:rsidR="00672805" w:rsidRPr="00145351">
        <w:rPr>
          <w:rFonts w:ascii="Courier" w:hAnsi="Courier"/>
        </w:rPr>
        <w:t xml:space="preserve">he coefficient on </w:t>
      </w:r>
      <w:r w:rsidR="00672805" w:rsidRPr="00145351">
        <w:rPr>
          <w:rFonts w:ascii="Courier" w:hAnsi="Courier"/>
          <w:position w:val="-12"/>
        </w:rPr>
        <w:object w:dxaOrig="380" w:dyaOrig="360">
          <v:shape id="_x0000_i1031" type="#_x0000_t75" style="width:19.5pt;height:18pt" o:ole="">
            <v:imagedata r:id="rId15" o:title=""/>
          </v:shape>
          <o:OLEObject Type="Embed" ProgID="Equation.DSMT4" ShapeID="_x0000_i1031" DrawAspect="Content" ObjectID="_1609837921" r:id="rId23"/>
        </w:object>
      </w:r>
      <w:r w:rsidR="00672805" w:rsidRPr="00145351">
        <w:rPr>
          <w:rFonts w:ascii="Courier" w:hAnsi="Courier"/>
        </w:rPr>
        <w:t xml:space="preserve"> is </w:t>
      </w:r>
      <w:r w:rsidR="00672805" w:rsidRPr="00145351">
        <w:rPr>
          <w:rFonts w:ascii="Courier" w:hAnsi="Courier"/>
          <w:position w:val="-10"/>
        </w:rPr>
        <w:object w:dxaOrig="420" w:dyaOrig="340">
          <v:shape id="_x0000_i1032" type="#_x0000_t75" style="width:21pt;height:16.5pt" o:ole="">
            <v:imagedata r:id="rId17" o:title=""/>
          </v:shape>
          <o:OLEObject Type="Embed" ProgID="Equation.DSMT4" ShapeID="_x0000_i1032" DrawAspect="Content" ObjectID="_1609837922" r:id="rId24"/>
        </w:object>
      </w:r>
      <w:r w:rsidR="00672805" w:rsidRPr="00145351">
        <w:rPr>
          <w:rFonts w:ascii="Courier" w:hAnsi="Courier"/>
        </w:rPr>
        <w:t>.</w:t>
      </w:r>
      <w:r w:rsidR="00672805">
        <w:rPr>
          <w:rFonts w:ascii="Courier" w:hAnsi="Courier"/>
        </w:rPr>
        <w:t>572</w:t>
      </w:r>
      <w:r w:rsidR="00672805" w:rsidRPr="00145351">
        <w:rPr>
          <w:rFonts w:ascii="Courier" w:hAnsi="Courier"/>
        </w:rPr>
        <w:t xml:space="preserve"> (se = .</w:t>
      </w:r>
      <w:r w:rsidR="00672805">
        <w:rPr>
          <w:rFonts w:ascii="Courier" w:hAnsi="Courier"/>
        </w:rPr>
        <w:t>108</w:t>
      </w:r>
      <w:r w:rsidR="00672805" w:rsidRPr="00145351">
        <w:rPr>
          <w:rFonts w:ascii="Courier" w:hAnsi="Courier"/>
        </w:rPr>
        <w:t xml:space="preserve">).  </w:t>
      </w:r>
      <w:r>
        <w:rPr>
          <w:rFonts w:ascii="Courier" w:hAnsi="Courier"/>
        </w:rPr>
        <w:t>Again</w:t>
      </w:r>
      <w:r w:rsidR="00672805" w:rsidRPr="00145351">
        <w:rPr>
          <w:rFonts w:ascii="Courier" w:hAnsi="Courier"/>
        </w:rPr>
        <w:t>, there is evidence of positive serial correlation in the errors (</w:t>
      </w:r>
      <w:r w:rsidR="00672805" w:rsidRPr="00145351">
        <w:rPr>
          <w:rFonts w:ascii="Courier" w:hAnsi="Courier"/>
          <w:i/>
          <w:iCs/>
        </w:rPr>
        <w:t xml:space="preserve">t </w:t>
      </w:r>
      <w:r w:rsidR="00672805" w:rsidRPr="00145351">
        <w:rPr>
          <w:rFonts w:ascii="Courier" w:hAnsi="Courier"/>
          <w:i/>
          <w:iCs/>
        </w:rPr>
        <w:sym w:font="Symbol" w:char="F0BB"/>
      </w:r>
      <w:r w:rsidR="00672805" w:rsidRPr="00145351">
        <w:rPr>
          <w:rFonts w:ascii="Courier" w:hAnsi="Courier"/>
          <w:i/>
          <w:iCs/>
        </w:rPr>
        <w:t xml:space="preserve"> </w:t>
      </w:r>
      <w:r w:rsidR="00672805">
        <w:rPr>
          <w:rFonts w:ascii="Courier" w:hAnsi="Courier"/>
        </w:rPr>
        <w:t>5</w:t>
      </w:r>
      <w:r w:rsidR="00672805" w:rsidRPr="00145351">
        <w:rPr>
          <w:rFonts w:ascii="Courier" w:hAnsi="Courier"/>
        </w:rPr>
        <w:t>.</w:t>
      </w:r>
      <w:r w:rsidR="00672805">
        <w:rPr>
          <w:rFonts w:ascii="Courier" w:hAnsi="Courier"/>
        </w:rPr>
        <w:t>28</w:t>
      </w:r>
      <w:r w:rsidR="00672805" w:rsidRPr="00145351">
        <w:rPr>
          <w:rFonts w:ascii="Courier" w:hAnsi="Courier"/>
        </w:rPr>
        <w:t xml:space="preserve">).  </w:t>
      </w:r>
    </w:p>
    <w:p w:rsidR="00AA1FA9" w:rsidRDefault="00AA1FA9" w:rsidP="00672805">
      <w:pPr>
        <w:pStyle w:val="ListParagraph"/>
        <w:spacing w:after="0" w:line="240" w:lineRule="auto"/>
        <w:rPr>
          <w:rFonts w:ascii="Times New Roman" w:eastAsiaTheme="minorEastAsia" w:hAnsi="Times New Roman" w:cs="Times New Roman"/>
        </w:rPr>
      </w:pPr>
    </w:p>
    <w:p w:rsidR="002B48AC" w:rsidRPr="00420AAA" w:rsidRDefault="002B48AC" w:rsidP="002B48AC">
      <w:pPr>
        <w:pStyle w:val="ListParagraph"/>
        <w:numPr>
          <w:ilvl w:val="0"/>
          <w:numId w:val="4"/>
        </w:numPr>
        <w:rPr>
          <w:rFonts w:ascii="Times New Roman" w:eastAsia="Times New Roman" w:hAnsi="Times New Roman"/>
          <w:sz w:val="24"/>
          <w:szCs w:val="24"/>
        </w:rPr>
      </w:pPr>
      <w:r w:rsidRPr="00420AAA">
        <w:rPr>
          <w:rFonts w:ascii="Times New Roman" w:eastAsia="Times New Roman" w:hAnsi="Times New Roman"/>
          <w:sz w:val="24"/>
          <w:szCs w:val="24"/>
        </w:rPr>
        <w:t>Re-estimate this model accounting for serial correlation using the Prais-Winsten method of FGLS.  Comment on the difference in coefficient estimates.</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prais inf unem</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0:  rho = 0.0000</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1:  rho = 0.5721</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2:  rho = 0.7350</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3:  rho = 0.7792</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4:  rho = 0.7871</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5:  rho = 0.7883</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6:  rho = 0.788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7:  rho = 0.788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8:  rho = 0.788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Iteration 9:  rho = 0.788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Prais-Winsten AR(1) regression -- iterated estimates</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Source |       SS       df       MS              Number of obs =      56</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F(  1,    54) =    8.39</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Model |   38.377534     1   38.377534           Prob &gt; F      =  0.0054</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Residual |  246.917431    54  4.57254502           R-squared     =  0.134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Adj R-squared =  0.1185</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Total |  285.294965    55  5.18718118           Root MSE      =  2.1384</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inf |      Coef.   Std. Err.      t    P&gt;|t|     [95% Conf. Interval]</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unem |  -.7139659   .2897858    -2.46   0.017    -1.294951   -.1329804</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_cons |   7.999443   2.048343     3.91   0.000     3.892762    12.10612</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 xml:space="preserve">         rho |   .7885234</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lastRenderedPageBreak/>
        <w:t>Durbin-Watson statistic (original)    0.801482</w:t>
      </w:r>
    </w:p>
    <w:p w:rsidR="002B48AC" w:rsidRPr="002B48AC" w:rsidRDefault="002B48AC" w:rsidP="002B48AC">
      <w:pPr>
        <w:pStyle w:val="ListParagraph"/>
        <w:spacing w:after="0" w:line="240" w:lineRule="auto"/>
        <w:rPr>
          <w:rFonts w:ascii="Courier New" w:eastAsiaTheme="minorEastAsia" w:hAnsi="Courier New" w:cs="Courier New"/>
          <w:b/>
          <w:sz w:val="16"/>
          <w:szCs w:val="16"/>
        </w:rPr>
      </w:pPr>
      <w:r w:rsidRPr="002B48AC">
        <w:rPr>
          <w:rFonts w:ascii="Courier New" w:eastAsiaTheme="minorEastAsia" w:hAnsi="Courier New" w:cs="Courier New"/>
          <w:b/>
          <w:sz w:val="16"/>
          <w:szCs w:val="16"/>
        </w:rPr>
        <w:t>Durbin-Watson statistic (transformed) 1.913928</w:t>
      </w:r>
    </w:p>
    <w:p w:rsidR="002B48AC" w:rsidRDefault="002B48AC" w:rsidP="002B48AC">
      <w:pPr>
        <w:pStyle w:val="ListParagraph"/>
        <w:spacing w:after="0" w:line="240" w:lineRule="auto"/>
        <w:rPr>
          <w:rFonts w:ascii="Times New Roman" w:eastAsiaTheme="minorEastAsia" w:hAnsi="Times New Roman" w:cs="Times New Roman"/>
          <w:b/>
        </w:rPr>
      </w:pPr>
    </w:p>
    <w:p w:rsidR="002B48AC" w:rsidRPr="002B48AC" w:rsidRDefault="002B48AC" w:rsidP="002B48AC">
      <w:pPr>
        <w:pStyle w:val="ListParagraph"/>
        <w:spacing w:after="0" w:line="240" w:lineRule="auto"/>
        <w:rPr>
          <w:rFonts w:ascii="Times New Roman" w:eastAsiaTheme="minorEastAsia" w:hAnsi="Times New Roman" w:cs="Times New Roman"/>
        </w:rPr>
      </w:pPr>
      <w:r w:rsidRPr="002B48AC">
        <w:rPr>
          <w:rFonts w:ascii="Times New Roman" w:eastAsiaTheme="minorEastAsia" w:hAnsi="Times New Roman" w:cs="Times New Roman"/>
        </w:rPr>
        <w:t>Note that the sign of the coefficient has flipped!</w:t>
      </w:r>
    </w:p>
    <w:p w:rsidR="002B48AC" w:rsidRDefault="002B48AC" w:rsidP="002B48AC">
      <w:pPr>
        <w:pStyle w:val="ListParagraph"/>
        <w:spacing w:after="0" w:line="240" w:lineRule="auto"/>
        <w:rPr>
          <w:rFonts w:ascii="Times New Roman" w:eastAsiaTheme="minorEastAsia" w:hAnsi="Times New Roman" w:cs="Times New Roman"/>
          <w:b/>
        </w:rPr>
      </w:pPr>
    </w:p>
    <w:p w:rsidR="002B48AC" w:rsidRDefault="002B48AC" w:rsidP="002B48AC">
      <w:pPr>
        <w:pStyle w:val="ListParagraph"/>
        <w:numPr>
          <w:ilvl w:val="0"/>
          <w:numId w:val="5"/>
        </w:numPr>
        <w:rPr>
          <w:rFonts w:ascii="Times New Roman" w:eastAsia="Times New Roman" w:hAnsi="Times New Roman"/>
          <w:sz w:val="24"/>
          <w:szCs w:val="24"/>
        </w:rPr>
      </w:pPr>
      <w:r>
        <w:rPr>
          <w:rFonts w:ascii="Times New Roman" w:eastAsia="Times New Roman" w:hAnsi="Times New Roman"/>
          <w:sz w:val="24"/>
          <w:szCs w:val="24"/>
        </w:rPr>
        <w:t xml:space="preserve">Then estimate the adaptive expectations model:  </w:t>
      </w:r>
      <m:oMath>
        <m:sSub>
          <m:sSubPr>
            <m:ctrlPr>
              <w:rPr>
                <w:rFonts w:ascii="Cambria Math" w:eastAsia="Times New Roman" w:hAnsi="Cambria Math"/>
                <w:i/>
              </w:rPr>
            </m:ctrlPr>
          </m:sSubPr>
          <m:e>
            <m:r>
              <w:rPr>
                <w:rFonts w:ascii="Cambria Math" w:eastAsia="Times New Roman" w:hAnsi="Cambria Math"/>
              </w:rPr>
              <m:t>∆inf</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sSub>
              <m:sSubPr>
                <m:ctrlPr>
                  <w:rPr>
                    <w:rFonts w:ascii="Cambria Math" w:eastAsia="Times New Roman" w:hAnsi="Cambria Math"/>
                    <w:i/>
                  </w:rPr>
                </m:ctrlPr>
              </m:sSubPr>
              <m:e>
                <m:r>
                  <w:rPr>
                    <w:rFonts w:ascii="Cambria Math" w:eastAsia="Times New Roman" w:hAnsi="Cambria Math"/>
                  </w:rPr>
                  <m:t>β</m:t>
                </m:r>
              </m:e>
              <m:sub>
                <m:r>
                  <w:rPr>
                    <w:rFonts w:ascii="Cambria Math" w:eastAsia="Times New Roman" w:hAnsi="Cambria Math"/>
                  </w:rPr>
                  <m:t>0</m:t>
                </m:r>
              </m:sub>
            </m:sSub>
            <m:r>
              <w:rPr>
                <w:rFonts w:ascii="Cambria Math" w:eastAsia="Times New Roman" w:hAnsi="Cambria Math"/>
              </w:rPr>
              <m:t>+β</m:t>
            </m:r>
          </m:e>
          <m:sub>
            <m:r>
              <w:rPr>
                <w:rFonts w:ascii="Cambria Math" w:eastAsia="Times New Roman" w:hAnsi="Cambria Math"/>
              </w:rPr>
              <m:t>1</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nem</m:t>
                </m:r>
              </m:e>
              <m:sub>
                <m:r>
                  <w:rPr>
                    <w:rFonts w:ascii="Cambria Math" w:eastAsia="Times New Roman" w:hAnsi="Cambria Math"/>
                  </w:rPr>
                  <m:t>t</m:t>
                </m:r>
              </m:sub>
            </m:sSub>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t</m:t>
            </m:r>
          </m:sub>
        </m:sSub>
      </m:oMath>
    </w:p>
    <w:p w:rsidR="002B48AC" w:rsidRDefault="002B48AC" w:rsidP="002B48AC">
      <w:pPr>
        <w:pStyle w:val="ListParagraph"/>
        <w:rPr>
          <w:rFonts w:ascii="Times New Roman" w:eastAsia="Times New Roman" w:hAnsi="Times New Roman"/>
          <w:sz w:val="24"/>
          <w:szCs w:val="24"/>
        </w:rPr>
      </w:pPr>
      <w:r>
        <w:rPr>
          <w:rFonts w:ascii="Times New Roman" w:eastAsia="Times New Roman" w:hAnsi="Times New Roman"/>
          <w:sz w:val="24"/>
          <w:szCs w:val="24"/>
        </w:rPr>
        <w:t>Obtain the residuals from this estimation?  Is there evidence of serial correltion in these residuals?  If there is, re-estimate the model.</w:t>
      </w:r>
    </w:p>
    <w:p w:rsidR="002B48AC" w:rsidRDefault="002B48AC" w:rsidP="002B48AC">
      <w:pPr>
        <w:pStyle w:val="ListParagraph"/>
        <w:rPr>
          <w:rFonts w:ascii="Times New Roman" w:eastAsia="Times New Roman" w:hAnsi="Times New Roman"/>
          <w:sz w:val="24"/>
          <w:szCs w:val="24"/>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reg cinf unem</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Source |       SS       df       MS              Number of obs =      55</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F(  1,    53) =    6.13</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Model |  32.6324798     1  32.6324798           Prob &gt; F      =  0.0165</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Residual |  282.055894    53  5.32180932           R-squared     =  0.1037</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Adj R-squared =  0.0868</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Total |  314.688374    54  5.82756247           Root MSE      =  2.3069</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cinf |      Coef.   Std. Err.      t    P&gt;|t|     [95% Conf. Interval]</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unem |  -.5176487    .209045    -2.48   0.017    -.9369398   -.0983576</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_cons |   2.828202   1.224871     2.31   0.025     .3714212    5.284982</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predict cerror, resid</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1 missing value generated)</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reg cerror l.cerror</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Source |       SS       df       MS              Number of obs =      54</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F(  1,    52) =    0.08</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Model |  .300505001     1  .300505001           Prob &gt; F      =  0.7798</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Residual |  197.891764    52  3.80561085           R-squared     =  0.0015</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Adj R-squared = -0.0177</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Total |  198.192269    53  3.73947677           Root MSE      =  1.9508</w:t>
      </w:r>
    </w:p>
    <w:p w:rsidR="002B48AC" w:rsidRPr="002B48AC" w:rsidRDefault="002B48AC" w:rsidP="002B48AC">
      <w:pPr>
        <w:pStyle w:val="ListParagraph"/>
        <w:rPr>
          <w:rFonts w:ascii="Courier New" w:eastAsia="Times New Roman" w:hAnsi="Courier New" w:cs="Courier New"/>
          <w:sz w:val="16"/>
          <w:szCs w:val="16"/>
        </w:rPr>
      </w:pP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cerror |      Coef.   Std. Err.      t    P&gt;|t|     [95% Conf. Interval]</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cerror |</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L1. |  -.0326971   .1163578    -0.28   0.780    -.2661861    .2007919</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 xml:space="preserve">       _cons |   .1674464   .2654783     0.63   0.531    -.3652747    .7001676</w:t>
      </w:r>
    </w:p>
    <w:p w:rsidR="002B48AC" w:rsidRPr="002B48AC" w:rsidRDefault="002B48AC" w:rsidP="002B48AC">
      <w:pPr>
        <w:pStyle w:val="ListParagraph"/>
        <w:rPr>
          <w:rFonts w:ascii="Courier New" w:eastAsia="Times New Roman" w:hAnsi="Courier New" w:cs="Courier New"/>
          <w:sz w:val="16"/>
          <w:szCs w:val="16"/>
        </w:rPr>
      </w:pPr>
      <w:r w:rsidRPr="002B48AC">
        <w:rPr>
          <w:rFonts w:ascii="Courier New" w:eastAsia="Times New Roman" w:hAnsi="Courier New" w:cs="Courier New"/>
          <w:sz w:val="16"/>
          <w:szCs w:val="16"/>
        </w:rPr>
        <w:t>------------------------------------------------------------------------------</w:t>
      </w:r>
    </w:p>
    <w:p w:rsidR="002B48AC" w:rsidRDefault="002B48AC" w:rsidP="002B48AC">
      <w:pPr>
        <w:pStyle w:val="ListParagraph"/>
        <w:rPr>
          <w:rFonts w:ascii="Times New Roman" w:eastAsia="Times New Roman" w:hAnsi="Times New Roman"/>
          <w:sz w:val="24"/>
          <w:szCs w:val="24"/>
        </w:rPr>
      </w:pPr>
    </w:p>
    <w:p w:rsidR="002B48AC" w:rsidRDefault="002B48AC" w:rsidP="002B48AC">
      <w:pPr>
        <w:pStyle w:val="ListParagraph"/>
        <w:rPr>
          <w:rFonts w:ascii="Times New Roman" w:eastAsia="Times New Roman" w:hAnsi="Times New Roman"/>
          <w:sz w:val="24"/>
          <w:szCs w:val="24"/>
        </w:rPr>
      </w:pPr>
    </w:p>
    <w:p w:rsidR="002B48AC" w:rsidRDefault="002B48AC" w:rsidP="002B48AC">
      <w:pPr>
        <w:pStyle w:val="ListParagraph"/>
        <w:rPr>
          <w:rFonts w:ascii="Times New Roman" w:eastAsia="Times New Roman" w:hAnsi="Times New Roman"/>
          <w:sz w:val="24"/>
          <w:szCs w:val="24"/>
        </w:rPr>
      </w:pPr>
      <w:r>
        <w:rPr>
          <w:rFonts w:ascii="Times New Roman" w:eastAsia="Times New Roman" w:hAnsi="Times New Roman"/>
          <w:sz w:val="24"/>
          <w:szCs w:val="24"/>
        </w:rPr>
        <w:t>Note that in this model, there is no evidence of serial correlation</w:t>
      </w:r>
      <w:r w:rsidR="00447693">
        <w:rPr>
          <w:rFonts w:ascii="Times New Roman" w:eastAsia="Times New Roman" w:hAnsi="Times New Roman"/>
          <w:sz w:val="24"/>
          <w:szCs w:val="24"/>
        </w:rPr>
        <w:t>, the coefficient on unem is still negative (as in the AR adjusted model)</w:t>
      </w:r>
      <w:r>
        <w:rPr>
          <w:rFonts w:ascii="Times New Roman" w:eastAsia="Times New Roman" w:hAnsi="Times New Roman"/>
          <w:sz w:val="24"/>
          <w:szCs w:val="24"/>
        </w:rPr>
        <w:t xml:space="preserve">.  </w:t>
      </w:r>
    </w:p>
    <w:p w:rsidR="00AA1FA9" w:rsidRPr="008917DD" w:rsidRDefault="00AA1FA9" w:rsidP="002B48AC">
      <w:pPr>
        <w:pStyle w:val="ListParagraph"/>
        <w:numPr>
          <w:ilvl w:val="0"/>
          <w:numId w:val="5"/>
        </w:numPr>
        <w:spacing w:after="0" w:line="240" w:lineRule="auto"/>
        <w:rPr>
          <w:rFonts w:ascii="Times New Roman" w:eastAsiaTheme="minorEastAsia" w:hAnsi="Times New Roman" w:cs="Times New Roman"/>
          <w:b/>
        </w:rPr>
      </w:pPr>
      <w:r w:rsidRPr="008917DD">
        <w:rPr>
          <w:rFonts w:ascii="Times New Roman" w:eastAsiaTheme="minorEastAsia" w:hAnsi="Times New Roman" w:cs="Times New Roman"/>
          <w:b/>
        </w:rPr>
        <w:t xml:space="preserve">An alternative model (the expectations augmented Phillips curve) allows the natural rate of unemployment to depend on past levels of unemployment.  Reestimate the above model using </w:t>
      </w:r>
      <w:r w:rsidRPr="008917DD">
        <w:rPr>
          <w:rFonts w:ascii="Times New Roman" w:eastAsiaTheme="minorEastAsia" w:hAnsi="Times New Roman" w:cs="Times New Roman"/>
          <w:b/>
          <w:i/>
        </w:rPr>
        <w:t>changes</w:t>
      </w:r>
      <w:r w:rsidRPr="008917DD">
        <w:rPr>
          <w:rFonts w:ascii="Times New Roman" w:eastAsiaTheme="minorEastAsia" w:hAnsi="Times New Roman" w:cs="Times New Roman"/>
          <w:b/>
        </w:rPr>
        <w:t xml:space="preserve"> in unemployment rather than levels as the independent variable.  Comment on the difference between your results here and those in (a).  </w:t>
      </w:r>
    </w:p>
    <w:p w:rsidR="00AA1FA9" w:rsidRPr="008917DD" w:rsidRDefault="00AA1FA9" w:rsidP="00672805">
      <w:pPr>
        <w:spacing w:after="0" w:line="240" w:lineRule="auto"/>
        <w:ind w:left="1440"/>
        <w:rPr>
          <w:rFonts w:ascii="Times New Roman" w:hAnsi="Times New Roman" w:cs="Times New Roman"/>
        </w:rPr>
      </w:pPr>
      <w:r w:rsidRPr="008917DD">
        <w:rPr>
          <w:rFonts w:ascii="Times New Roman" w:hAnsi="Times New Roman" w:cs="Times New Roman"/>
        </w:rPr>
        <w:t>The estimated equation in first differences is</w:t>
      </w:r>
    </w:p>
    <w:p w:rsidR="00AA1FA9" w:rsidRPr="008917DD" w:rsidRDefault="00AA1FA9" w:rsidP="00672805">
      <w:pPr>
        <w:spacing w:after="0" w:line="240" w:lineRule="auto"/>
        <w:ind w:left="1440"/>
        <w:rPr>
          <w:rFonts w:ascii="Times New Roman" w:hAnsi="Times New Roman" w:cs="Times New Roman"/>
        </w:rPr>
      </w:pPr>
    </w:p>
    <w:p w:rsidR="00AA1FA9" w:rsidRPr="008917DD" w:rsidRDefault="00AA1FA9" w:rsidP="00672805">
      <w:pPr>
        <w:tabs>
          <w:tab w:val="left" w:pos="2805"/>
          <w:tab w:val="decimal" w:pos="3740"/>
          <w:tab w:val="decimal" w:pos="4675"/>
        </w:tabs>
        <w:spacing w:after="0" w:line="240" w:lineRule="auto"/>
        <w:rPr>
          <w:rFonts w:ascii="Times New Roman" w:hAnsi="Times New Roman" w:cs="Times New Roman"/>
          <w:i/>
          <w:iCs/>
        </w:rPr>
      </w:pPr>
      <w:r w:rsidRPr="008917DD">
        <w:rPr>
          <w:rFonts w:ascii="Times New Roman" w:hAnsi="Times New Roman" w:cs="Times New Roman"/>
        </w:rPr>
        <w:lastRenderedPageBreak/>
        <w:tab/>
      </w:r>
      <w:r w:rsidRPr="008917DD">
        <w:rPr>
          <w:rFonts w:ascii="Times New Roman" w:hAnsi="Times New Roman" w:cs="Times New Roman"/>
          <w:position w:val="-12"/>
        </w:rPr>
        <w:object w:dxaOrig="800" w:dyaOrig="420">
          <v:shape id="_x0000_i1033" type="#_x0000_t75" style="width:40.5pt;height:21pt" o:ole="">
            <v:imagedata r:id="rId25" o:title=""/>
          </v:shape>
          <o:OLEObject Type="Embed" ProgID="Equation.DSMT4" ShapeID="_x0000_i1033" DrawAspect="Content" ObjectID="_1609837923" r:id="rId26"/>
        </w:object>
      </w:r>
      <w:r w:rsidRPr="008917DD">
        <w:rPr>
          <w:rFonts w:ascii="Times New Roman" w:hAnsi="Times New Roman" w:cs="Times New Roman"/>
        </w:rPr>
        <w:t xml:space="preserve"> </w:t>
      </w:r>
      <w:r w:rsidRPr="008917DD">
        <w:rPr>
          <w:rFonts w:ascii="Times New Roman" w:hAnsi="Times New Roman" w:cs="Times New Roman"/>
        </w:rPr>
        <w:sym w:font="Symbol" w:char="F02D"/>
      </w:r>
      <w:r w:rsidRPr="008917DD">
        <w:rPr>
          <w:rFonts w:ascii="Times New Roman" w:hAnsi="Times New Roman" w:cs="Times New Roman"/>
        </w:rPr>
        <w:t>.072</w:t>
      </w:r>
      <w:r w:rsidRPr="008917DD">
        <w:rPr>
          <w:rFonts w:ascii="Times New Roman" w:hAnsi="Times New Roman" w:cs="Times New Roman"/>
        </w:rPr>
        <w:tab/>
        <w:t xml:space="preserve">  </w:t>
      </w:r>
      <w:r w:rsidRPr="008917DD">
        <w:rPr>
          <w:rFonts w:ascii="Times New Roman" w:hAnsi="Times New Roman" w:cs="Times New Roman"/>
        </w:rPr>
        <w:sym w:font="Symbol" w:char="F02D"/>
      </w:r>
      <w:r w:rsidRPr="008917DD">
        <w:rPr>
          <w:rFonts w:ascii="Times New Roman" w:hAnsi="Times New Roman" w:cs="Times New Roman"/>
        </w:rPr>
        <w:t xml:space="preserve">   .833 </w:t>
      </w:r>
      <w:r w:rsidRPr="008917DD">
        <w:rPr>
          <w:rFonts w:ascii="Times New Roman" w:hAnsi="Times New Roman" w:cs="Times New Roman"/>
          <w:position w:val="-12"/>
        </w:rPr>
        <w:object w:dxaOrig="780" w:dyaOrig="360">
          <v:shape id="_x0000_i1034" type="#_x0000_t75" style="width:39pt;height:18pt" o:ole="">
            <v:imagedata r:id="rId27" o:title=""/>
          </v:shape>
          <o:OLEObject Type="Embed" ProgID="Equation.DSMT4" ShapeID="_x0000_i1034" DrawAspect="Content" ObjectID="_1609837924" r:id="rId28"/>
        </w:object>
      </w:r>
    </w:p>
    <w:p w:rsidR="00AA1FA9" w:rsidRPr="008917DD" w:rsidRDefault="00AA1FA9" w:rsidP="00672805">
      <w:pPr>
        <w:tabs>
          <w:tab w:val="left" w:pos="2805"/>
          <w:tab w:val="decimal" w:pos="3740"/>
          <w:tab w:val="decimal" w:pos="4675"/>
        </w:tabs>
        <w:spacing w:after="0" w:line="240" w:lineRule="auto"/>
        <w:rPr>
          <w:rFonts w:ascii="Times New Roman" w:hAnsi="Times New Roman" w:cs="Times New Roman"/>
        </w:rPr>
      </w:pPr>
      <w:r w:rsidRPr="008917DD">
        <w:rPr>
          <w:rFonts w:ascii="Times New Roman" w:hAnsi="Times New Roman" w:cs="Times New Roman"/>
          <w:i/>
          <w:iCs/>
        </w:rPr>
        <w:tab/>
      </w:r>
      <w:r w:rsidRPr="008917DD">
        <w:rPr>
          <w:rFonts w:ascii="Times New Roman" w:hAnsi="Times New Roman" w:cs="Times New Roman"/>
          <w:i/>
          <w:iCs/>
        </w:rPr>
        <w:tab/>
      </w:r>
      <w:r w:rsidRPr="008917DD">
        <w:rPr>
          <w:rFonts w:ascii="Times New Roman" w:hAnsi="Times New Roman" w:cs="Times New Roman"/>
        </w:rPr>
        <w:t>(.306)</w:t>
      </w:r>
      <w:r w:rsidRPr="008917DD">
        <w:rPr>
          <w:rFonts w:ascii="Times New Roman" w:hAnsi="Times New Roman" w:cs="Times New Roman"/>
        </w:rPr>
        <w:tab/>
        <w:t>(.290)</w:t>
      </w:r>
    </w:p>
    <w:p w:rsidR="00AA1FA9" w:rsidRPr="008917DD" w:rsidRDefault="00AA1FA9" w:rsidP="00672805">
      <w:pPr>
        <w:tabs>
          <w:tab w:val="left" w:pos="2805"/>
        </w:tabs>
        <w:spacing w:after="0" w:line="240" w:lineRule="auto"/>
        <w:rPr>
          <w:rFonts w:ascii="Times New Roman" w:hAnsi="Times New Roman" w:cs="Times New Roman"/>
        </w:rPr>
      </w:pPr>
      <w:r w:rsidRPr="008917DD">
        <w:rPr>
          <w:rFonts w:ascii="Times New Roman" w:hAnsi="Times New Roman" w:cs="Times New Roman"/>
        </w:rPr>
        <w:tab/>
      </w:r>
      <w:r w:rsidRPr="008917DD">
        <w:rPr>
          <w:rFonts w:ascii="Times New Roman" w:hAnsi="Times New Roman" w:cs="Times New Roman"/>
        </w:rPr>
        <w:tab/>
      </w:r>
      <w:r w:rsidRPr="008917DD">
        <w:rPr>
          <w:rFonts w:ascii="Times New Roman" w:hAnsi="Times New Roman" w:cs="Times New Roman"/>
        </w:rPr>
        <w:tab/>
      </w:r>
      <w:r w:rsidRPr="008917DD">
        <w:rPr>
          <w:rFonts w:ascii="Times New Roman" w:hAnsi="Times New Roman" w:cs="Times New Roman"/>
          <w:i/>
          <w:iCs/>
        </w:rPr>
        <w:t>n</w:t>
      </w:r>
      <w:r w:rsidRPr="008917DD">
        <w:rPr>
          <w:rFonts w:ascii="Times New Roman" w:hAnsi="Times New Roman" w:cs="Times New Roman"/>
        </w:rPr>
        <w:t xml:space="preserve"> = 55,  </w:t>
      </w:r>
      <w:r w:rsidRPr="008917DD">
        <w:rPr>
          <w:rFonts w:ascii="Times New Roman" w:hAnsi="Times New Roman" w:cs="Times New Roman"/>
          <w:i/>
          <w:iCs/>
        </w:rPr>
        <w:t>R</w:t>
      </w:r>
      <w:r w:rsidRPr="008917DD">
        <w:rPr>
          <w:rFonts w:ascii="Times New Roman" w:hAnsi="Times New Roman" w:cs="Times New Roman"/>
          <w:vertAlign w:val="superscript"/>
        </w:rPr>
        <w:t>2</w:t>
      </w:r>
      <w:r w:rsidRPr="008917DD">
        <w:rPr>
          <w:rFonts w:ascii="Times New Roman" w:hAnsi="Times New Roman" w:cs="Times New Roman"/>
        </w:rPr>
        <w:t xml:space="preserve"> = .135</w:t>
      </w:r>
    </w:p>
    <w:p w:rsidR="00AA1FA9" w:rsidRDefault="00AA1FA9" w:rsidP="00672805">
      <w:pPr>
        <w:pStyle w:val="equ6"/>
        <w:keepNext/>
        <w:keepLines/>
        <w:tabs>
          <w:tab w:val="clear" w:pos="374"/>
          <w:tab w:val="clear" w:pos="837"/>
          <w:tab w:val="clear" w:pos="1143"/>
          <w:tab w:val="clear" w:pos="1683"/>
          <w:tab w:val="clear" w:pos="1870"/>
          <w:tab w:val="clear" w:pos="3231"/>
          <w:tab w:val="clear" w:pos="4653"/>
          <w:tab w:val="clear" w:pos="4878"/>
          <w:tab w:val="clear" w:pos="5328"/>
          <w:tab w:val="clear" w:pos="6354"/>
          <w:tab w:val="clear" w:pos="6561"/>
          <w:tab w:val="left" w:pos="3663"/>
          <w:tab w:val="decimal" w:pos="4114"/>
          <w:tab w:val="left" w:pos="4770"/>
          <w:tab w:val="decimal" w:pos="5076"/>
        </w:tabs>
        <w:spacing w:line="240" w:lineRule="auto"/>
        <w:ind w:left="1440"/>
      </w:pPr>
      <w:r w:rsidRPr="008917DD">
        <w:t xml:space="preserve">The coefficient on </w:t>
      </w:r>
      <w:r w:rsidRPr="008917DD">
        <w:sym w:font="Symbol" w:char="F044"/>
      </w:r>
      <w:r w:rsidRPr="008917DD">
        <w:rPr>
          <w:i/>
          <w:iCs/>
        </w:rPr>
        <w:t>unem</w:t>
      </w:r>
      <w:r w:rsidRPr="008917DD">
        <w:t xml:space="preserve"> has the sign that implies an inflation-unemployment tradeoff, and the coefficient is quite large in magnitude.  </w:t>
      </w:r>
      <w:r>
        <w:t>In fact, the estimated coefficient is not statistically different from –1, which would imply a one-for-one tradeoff.</w:t>
      </w:r>
    </w:p>
    <w:p w:rsidR="00AA1FA9" w:rsidRPr="00DE6BCB" w:rsidRDefault="00AA1FA9" w:rsidP="00672805">
      <w:pPr>
        <w:spacing w:after="0" w:line="240" w:lineRule="auto"/>
        <w:rPr>
          <w:rFonts w:ascii="Times New Roman" w:eastAsiaTheme="minorEastAsia" w:hAnsi="Times New Roman" w:cs="Times New Roman"/>
          <w:b/>
        </w:rPr>
      </w:pPr>
    </w:p>
    <w:p w:rsidR="00AA1FA9" w:rsidRPr="00DE6BCB" w:rsidRDefault="00AA1FA9" w:rsidP="002B48AC">
      <w:pPr>
        <w:pStyle w:val="ListParagraph"/>
        <w:numPr>
          <w:ilvl w:val="0"/>
          <w:numId w:val="5"/>
        </w:numPr>
        <w:spacing w:after="0" w:line="240" w:lineRule="auto"/>
        <w:rPr>
          <w:rFonts w:ascii="Times New Roman" w:eastAsiaTheme="minorEastAsia" w:hAnsi="Times New Roman" w:cs="Times New Roman"/>
          <w:b/>
        </w:rPr>
      </w:pPr>
      <w:r w:rsidRPr="00DE6BCB">
        <w:rPr>
          <w:rFonts w:ascii="Times New Roman" w:eastAsiaTheme="minorEastAsia" w:hAnsi="Times New Roman" w:cs="Times New Roman"/>
          <w:b/>
        </w:rPr>
        <w:t xml:space="preserve">Compute a first order autocorrelation for unem.  In your opinion, is the root close to one?  </w:t>
      </w:r>
    </w:p>
    <w:p w:rsidR="00AA1FA9" w:rsidRPr="00DE6BCB" w:rsidRDefault="00AA1FA9" w:rsidP="00672805">
      <w:pPr>
        <w:pStyle w:val="ListParagraph"/>
        <w:tabs>
          <w:tab w:val="left" w:pos="2805"/>
        </w:tabs>
        <w:spacing w:after="0" w:line="240" w:lineRule="auto"/>
        <w:rPr>
          <w:rFonts w:ascii="Times New Roman" w:hAnsi="Times New Roman" w:cs="Times New Roman"/>
        </w:rPr>
      </w:pPr>
      <w:r w:rsidRPr="00DE6BCB">
        <w:rPr>
          <w:rFonts w:ascii="Times New Roman" w:hAnsi="Times New Roman" w:cs="Times New Roman"/>
        </w:rPr>
        <w:t xml:space="preserve">The first order autocorrelation of </w:t>
      </w:r>
      <w:r w:rsidRPr="00DE6BCB">
        <w:rPr>
          <w:rFonts w:ascii="Times New Roman" w:hAnsi="Times New Roman" w:cs="Times New Roman"/>
          <w:i/>
          <w:iCs/>
        </w:rPr>
        <w:t>unem</w:t>
      </w:r>
      <w:r w:rsidRPr="00DE6BCB">
        <w:rPr>
          <w:rFonts w:ascii="Times New Roman" w:hAnsi="Times New Roman" w:cs="Times New Roman"/>
        </w:rPr>
        <w:t xml:space="preserve"> is about .75.  This is one of those tough cases:  the correlation between </w:t>
      </w:r>
      <w:r w:rsidRPr="00DE6BCB">
        <w:rPr>
          <w:rFonts w:ascii="Times New Roman" w:hAnsi="Times New Roman" w:cs="Times New Roman"/>
          <w:i/>
          <w:iCs/>
        </w:rPr>
        <w:t>unem</w:t>
      </w:r>
      <w:r w:rsidRPr="00DE6BCB">
        <w:rPr>
          <w:rFonts w:ascii="Times New Roman" w:hAnsi="Times New Roman" w:cs="Times New Roman"/>
          <w:i/>
          <w:iCs/>
          <w:vertAlign w:val="subscript"/>
        </w:rPr>
        <w:t>t</w:t>
      </w:r>
      <w:r w:rsidRPr="00DE6BCB">
        <w:rPr>
          <w:rFonts w:ascii="Times New Roman" w:hAnsi="Times New Roman" w:cs="Times New Roman"/>
          <w:i/>
          <w:iCs/>
        </w:rPr>
        <w:t xml:space="preserve"> </w:t>
      </w:r>
      <w:r w:rsidRPr="00DE6BCB">
        <w:rPr>
          <w:rFonts w:ascii="Times New Roman" w:hAnsi="Times New Roman" w:cs="Times New Roman"/>
        </w:rPr>
        <w:t xml:space="preserve">and </w:t>
      </w:r>
      <w:r w:rsidRPr="00DE6BCB">
        <w:rPr>
          <w:rFonts w:ascii="Times New Roman" w:hAnsi="Times New Roman" w:cs="Times New Roman"/>
          <w:i/>
          <w:iCs/>
        </w:rPr>
        <w:t>unem</w:t>
      </w:r>
      <w:r w:rsidRPr="00DE6BCB">
        <w:rPr>
          <w:rFonts w:ascii="Times New Roman" w:hAnsi="Times New Roman" w:cs="Times New Roman"/>
          <w:i/>
          <w:iCs/>
          <w:vertAlign w:val="subscript"/>
        </w:rPr>
        <w:t>t</w:t>
      </w:r>
      <w:r w:rsidRPr="00DE6BCB">
        <w:rPr>
          <w:rFonts w:ascii="Times New Roman" w:hAnsi="Times New Roman" w:cs="Times New Roman"/>
          <w:vertAlign w:val="subscript"/>
        </w:rPr>
        <w:t>-1</w:t>
      </w:r>
      <w:r w:rsidRPr="00DE6BCB">
        <w:rPr>
          <w:rFonts w:ascii="Times New Roman" w:hAnsi="Times New Roman" w:cs="Times New Roman"/>
          <w:vertAlign w:val="subscript"/>
        </w:rPr>
        <w:softHyphen/>
      </w:r>
      <w:r w:rsidRPr="00DE6BCB">
        <w:rPr>
          <w:rFonts w:ascii="Times New Roman" w:hAnsi="Times New Roman" w:cs="Times New Roman"/>
        </w:rPr>
        <w:t xml:space="preserve"> is large, but it is not especially close to one.</w:t>
      </w:r>
    </w:p>
    <w:p w:rsidR="00AA1FA9" w:rsidRDefault="00AA1FA9" w:rsidP="00672805">
      <w:pPr>
        <w:pStyle w:val="ListParagraph"/>
        <w:spacing w:after="0" w:line="240" w:lineRule="auto"/>
        <w:rPr>
          <w:rFonts w:ascii="Times New Roman" w:eastAsiaTheme="minorEastAsia" w:hAnsi="Times New Roman" w:cs="Times New Roman"/>
        </w:rPr>
      </w:pPr>
    </w:p>
    <w:p w:rsidR="00AA1FA9" w:rsidRPr="00433405" w:rsidRDefault="00AA1FA9" w:rsidP="002B48AC">
      <w:pPr>
        <w:pStyle w:val="ListParagraph"/>
        <w:numPr>
          <w:ilvl w:val="0"/>
          <w:numId w:val="5"/>
        </w:numPr>
        <w:spacing w:after="0" w:line="240" w:lineRule="auto"/>
        <w:rPr>
          <w:rFonts w:ascii="Times New Roman" w:eastAsiaTheme="minorEastAsia" w:hAnsi="Times New Roman" w:cs="Times New Roman"/>
          <w:b/>
        </w:rPr>
      </w:pPr>
      <w:r w:rsidRPr="00433405">
        <w:rPr>
          <w:rFonts w:ascii="Times New Roman" w:eastAsiaTheme="minorEastAsia" w:hAnsi="Times New Roman" w:cs="Times New Roman"/>
          <w:b/>
        </w:rPr>
        <w:t>Based on what you found from your various estimation results using different models and on the autocorrelations in errors and in the series, explain the pattern of your results.  What would you conclude about which model is most appropriate?</w:t>
      </w:r>
    </w:p>
    <w:p w:rsidR="00AA1FA9" w:rsidRPr="00A04169" w:rsidRDefault="00AA1FA9" w:rsidP="00672805">
      <w:pPr>
        <w:pStyle w:val="ListParagraph"/>
        <w:spacing w:after="0" w:line="240" w:lineRule="auto"/>
        <w:rPr>
          <w:rFonts w:ascii="Times New Roman" w:eastAsiaTheme="minorEastAsia" w:hAnsi="Times New Roman" w:cs="Times New Roman"/>
        </w:rPr>
      </w:pPr>
    </w:p>
    <w:p w:rsidR="00AA1FA9" w:rsidRPr="00FE3CDD" w:rsidRDefault="00447693" w:rsidP="00672805">
      <w:pPr>
        <w:spacing w:after="0" w:line="240" w:lineRule="auto"/>
        <w:rPr>
          <w:rFonts w:ascii="Times New Roman" w:eastAsiaTheme="minorEastAsia" w:hAnsi="Times New Roman" w:cs="Times New Roman"/>
        </w:rPr>
      </w:pPr>
      <w:r>
        <w:rPr>
          <w:rFonts w:ascii="Times New Roman" w:eastAsiaTheme="minorEastAsia" w:hAnsi="Times New Roman" w:cs="Times New Roman"/>
        </w:rPr>
        <w:t>T</w:t>
      </w:r>
      <w:r w:rsidR="00AA1FA9">
        <w:rPr>
          <w:rFonts w:ascii="Times New Roman" w:eastAsiaTheme="minorEastAsia" w:hAnsi="Times New Roman" w:cs="Times New Roman"/>
        </w:rPr>
        <w:t xml:space="preserve">he levels regressions need to be adjusted for autocorrelation.  However, the results for both the Phillips curve estimation (with the change in inflation as the dependent variable) and the augmented Phillips equation (with first differences of both variables) do not indicate autocorrelation in the errors.  The main question is whether the correlations are driven by unit root processes in the variables of interest.  Again, given an autocorrelation in unem of .75, this is sort of borderline.  </w:t>
      </w:r>
    </w:p>
    <w:p w:rsidR="00945878" w:rsidRDefault="00945878" w:rsidP="00672805">
      <w:pPr>
        <w:spacing w:after="0" w:line="240" w:lineRule="auto"/>
      </w:pPr>
    </w:p>
    <w:sectPr w:rsidR="009458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26F0" w:rsidRDefault="00F326F0" w:rsidP="00672805">
      <w:pPr>
        <w:spacing w:after="0" w:line="240" w:lineRule="auto"/>
      </w:pPr>
      <w:r>
        <w:separator/>
      </w:r>
    </w:p>
  </w:endnote>
  <w:endnote w:type="continuationSeparator" w:id="0">
    <w:p w:rsidR="00F326F0" w:rsidRDefault="00F326F0" w:rsidP="00672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26F0" w:rsidRDefault="00F326F0" w:rsidP="00672805">
      <w:pPr>
        <w:spacing w:after="0" w:line="240" w:lineRule="auto"/>
      </w:pPr>
      <w:r>
        <w:separator/>
      </w:r>
    </w:p>
  </w:footnote>
  <w:footnote w:type="continuationSeparator" w:id="0">
    <w:p w:rsidR="00F326F0" w:rsidRDefault="00F326F0" w:rsidP="0067280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527DE"/>
    <w:multiLevelType w:val="hybridMultilevel"/>
    <w:tmpl w:val="215E8B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D657D2D"/>
    <w:multiLevelType w:val="hybridMultilevel"/>
    <w:tmpl w:val="DDCEA7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BA5993"/>
    <w:multiLevelType w:val="hybridMultilevel"/>
    <w:tmpl w:val="19CE7984"/>
    <w:lvl w:ilvl="0" w:tplc="B7E2D4A4">
      <w:start w:val="9"/>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D7A11CF"/>
    <w:multiLevelType w:val="hybridMultilevel"/>
    <w:tmpl w:val="F216CF80"/>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388921A6"/>
    <w:multiLevelType w:val="hybridMultilevel"/>
    <w:tmpl w:val="35E4BBDC"/>
    <w:lvl w:ilvl="0" w:tplc="C8C85DC8">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A4C5EA1"/>
    <w:multiLevelType w:val="hybridMultilevel"/>
    <w:tmpl w:val="DDCEA7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996E1A"/>
    <w:multiLevelType w:val="hybridMultilevel"/>
    <w:tmpl w:val="781685C2"/>
    <w:lvl w:ilvl="0" w:tplc="07E2DE72">
      <w:start w:val="2"/>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1"/>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1FA9"/>
    <w:rsid w:val="0005097A"/>
    <w:rsid w:val="002B48AC"/>
    <w:rsid w:val="00447693"/>
    <w:rsid w:val="00672805"/>
    <w:rsid w:val="00945878"/>
    <w:rsid w:val="009C2475"/>
    <w:rsid w:val="00AA1FA9"/>
    <w:rsid w:val="00F326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hapeDefaults>
    <o:shapedefaults v:ext="edit" spidmax="1026"/>
    <o:shapelayout v:ext="edit">
      <o:idmap v:ext="edit" data="1"/>
    </o:shapelayout>
  </w:shapeDefaults>
  <w:decimalSymbol w:val="."/>
  <w:listSeparator w:val=","/>
  <w15:chartTrackingRefBased/>
  <w15:docId w15:val="{12F52157-068E-4466-B131-25D1B83A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1FA9"/>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1FA9"/>
    <w:pPr>
      <w:ind w:left="720"/>
      <w:contextualSpacing/>
    </w:pPr>
  </w:style>
  <w:style w:type="paragraph" w:customStyle="1" w:styleId="equ6">
    <w:name w:val="equ 6"/>
    <w:basedOn w:val="Normal"/>
    <w:rsid w:val="00AA1FA9"/>
    <w:pPr>
      <w:tabs>
        <w:tab w:val="left" w:pos="374"/>
        <w:tab w:val="left" w:pos="837"/>
        <w:tab w:val="decimal" w:pos="1143"/>
        <w:tab w:val="left" w:pos="1683"/>
        <w:tab w:val="decimal" w:pos="1870"/>
        <w:tab w:val="left" w:pos="2992"/>
        <w:tab w:val="decimal" w:pos="3231"/>
        <w:tab w:val="left" w:pos="4653"/>
        <w:tab w:val="decimal" w:pos="4878"/>
        <w:tab w:val="left" w:pos="5328"/>
        <w:tab w:val="left" w:pos="6354"/>
        <w:tab w:val="decimal" w:pos="6561"/>
        <w:tab w:val="left" w:pos="8010"/>
        <w:tab w:val="decimal" w:pos="8228"/>
      </w:tabs>
      <w:spacing w:after="0" w:line="242"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72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2805"/>
  </w:style>
  <w:style w:type="paragraph" w:styleId="Footer">
    <w:name w:val="footer"/>
    <w:basedOn w:val="Normal"/>
    <w:link w:val="FooterChar"/>
    <w:uiPriority w:val="99"/>
    <w:unhideWhenUsed/>
    <w:rsid w:val="00672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28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e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290</Words>
  <Characters>35856</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ddard, Christiana</dc:creator>
  <cp:keywords/>
  <dc:description/>
  <cp:lastModifiedBy>Christiana.Stoddard</cp:lastModifiedBy>
  <cp:revision>2</cp:revision>
  <dcterms:created xsi:type="dcterms:W3CDTF">2019-01-24T19:25:00Z</dcterms:created>
  <dcterms:modified xsi:type="dcterms:W3CDTF">2019-01-24T19:25:00Z</dcterms:modified>
</cp:coreProperties>
</file>